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7DBAD2B" w14:textId="1E2E3540" w:rsidR="008E5DCD" w:rsidRPr="00BF416A" w:rsidRDefault="00C840D4" w:rsidP="008E5DCD">
      <w:pPr>
        <w:spacing w:after="480"/>
        <w:rPr>
          <w:rStyle w:val="Head"/>
          <w:rFonts w:eastAsiaTheme="minorEastAsia" w:cstheme="minorBidi"/>
        </w:rPr>
      </w:pPr>
      <w:r>
        <w:rPr>
          <w:b/>
          <w:bCs/>
          <w:sz w:val="42"/>
          <w:szCs w:val="42"/>
        </w:rPr>
        <w:t>Game 1 Study Guide</w:t>
      </w:r>
    </w:p>
    <w:p w14:paraId="118F0764" w14:textId="77777777" w:rsidR="008E5DCD" w:rsidRPr="00AC5DC7" w:rsidRDefault="008E5DCD" w:rsidP="008E5DCD"/>
    <w:p w14:paraId="371B46B8" w14:textId="77777777" w:rsidR="008E5DCD" w:rsidRDefault="008E5DCD" w:rsidP="003C3835">
      <w:pPr>
        <w:pStyle w:val="TXT1NL"/>
        <w:sectPr w:rsidR="008E5DCD">
          <w:headerReference w:type="default" r:id="rId7"/>
          <w:footerReference w:type="default" r:id="rId8"/>
          <w:type w:val="continuous"/>
          <w:pgSz w:w="12240" w:h="15840" w:code="9"/>
          <w:pgMar w:top="1440" w:right="1600" w:bottom="1320" w:left="1600" w:header="480" w:footer="600" w:gutter="0"/>
          <w:cols w:space="60"/>
          <w:noEndnote/>
          <w:docGrid w:linePitch="272"/>
        </w:sectPr>
      </w:pPr>
    </w:p>
    <w:p w14:paraId="2C74CDF2" w14:textId="250BFC58" w:rsidR="003C3835" w:rsidRDefault="009E4DBE" w:rsidP="003C3835">
      <w:pPr>
        <w:pStyle w:val="TXT1NL"/>
      </w:pPr>
      <w:r w:rsidRPr="009E4DBE">
        <w:rPr>
          <w:rFonts w:eastAsia="BundesbahnPiStd-3"/>
          <w:b/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4CE400AA" wp14:editId="65578159">
                <wp:simplePos x="0" y="0"/>
                <wp:positionH relativeFrom="column">
                  <wp:posOffset>385769</wp:posOffset>
                </wp:positionH>
                <wp:positionV relativeFrom="paragraph">
                  <wp:posOffset>214618</wp:posOffset>
                </wp:positionV>
                <wp:extent cx="1515745" cy="187176"/>
                <wp:effectExtent l="0" t="0" r="27305" b="2286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515745" cy="187176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CC182C" w14:textId="4BC6864C" w:rsidR="009E4DBE" w:rsidRPr="009E4DBE" w:rsidRDefault="009E4DBE">
                            <w:pPr>
                              <w:rPr>
                                <w:sz w:val="14"/>
                                <w:szCs w:val="14"/>
                              </w:rPr>
                            </w:pPr>
                            <w:r w:rsidRPr="009E4DBE">
                              <w:rPr>
                                <w:sz w:val="14"/>
                                <w:szCs w:val="14"/>
                              </w:rPr>
                              <w:t>r + 3</w:t>
                            </w:r>
                            <w:r w:rsidRPr="009E4DBE">
                              <w:rPr>
                                <w:sz w:val="14"/>
                                <w:szCs w:val="14"/>
                              </w:rPr>
                              <w:tab/>
                            </w:r>
                            <w:r w:rsidRPr="009E4DBE">
                              <w:rPr>
                                <w:sz w:val="14"/>
                                <w:szCs w:val="14"/>
                              </w:rPr>
                              <w:tab/>
                              <w:t>4r - 2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E400AA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0.4pt;margin-top:16.9pt;width:119.35pt;height:14.7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">
                <v:textbox>
                  <w:txbxContent>
                    <w:p w14:paraId="23CC182C" w14:textId="4BC6864C" w:rsidR="009E4DBE" w:rsidRPr="009E4DBE" w:rsidRDefault="009E4DBE">
                      <w:pPr>
                        <w:rPr>
                          <w:sz w:val="14"/>
                          <w:szCs w:val="14"/>
                        </w:rPr>
                      </w:pPr>
                      <w:r w:rsidRPr="009E4DBE">
                        <w:rPr>
                          <w:sz w:val="14"/>
                          <w:szCs w:val="14"/>
                        </w:rPr>
                        <w:t>r + 3</w:t>
                      </w:r>
                      <w:r w:rsidRPr="009E4DBE">
                        <w:rPr>
                          <w:sz w:val="14"/>
                          <w:szCs w:val="14"/>
                        </w:rPr>
                        <w:tab/>
                      </w:r>
                      <w:r w:rsidRPr="009E4DBE">
                        <w:rPr>
                          <w:sz w:val="14"/>
                          <w:szCs w:val="14"/>
                        </w:rPr>
                        <w:tab/>
                        <w:t>4r - 28</w:t>
                      </w:r>
                    </w:p>
                  </w:txbxContent>
                </v:textbox>
              </v:shape>
            </w:pict>
          </mc:Fallback>
        </mc:AlternateContent>
      </w:r>
      <w:r w:rsidR="003C3835" w:rsidRPr="003D5140">
        <w:rPr>
          <w:b/>
        </w:rPr>
        <w:t>1.</w:t>
      </w:r>
      <w:r w:rsidR="003C3835" w:rsidRPr="003D5140">
        <w:rPr>
          <w:b/>
        </w:rPr>
        <w:tab/>
      </w:r>
      <w:r w:rsidR="003C3835">
        <w:t xml:space="preserve">If </w:t>
      </w:r>
      <w:r w:rsidR="003C3835" w:rsidRPr="00E92B63">
        <w:rPr>
          <w:i/>
        </w:rPr>
        <w:t xml:space="preserve">DM </w:t>
      </w:r>
      <w:r w:rsidR="003C3835" w:rsidRPr="0096042B">
        <w:rPr>
          <w:rFonts w:eastAsia="STIXGeneral-Regular"/>
        </w:rPr>
        <w:t xml:space="preserve">= </w:t>
      </w:r>
      <w:r w:rsidR="00366BC5">
        <w:t>3</w:t>
      </w:r>
      <w:r w:rsidR="003C3835">
        <w:t xml:space="preserve">5, what is the value of </w:t>
      </w:r>
      <w:r w:rsidR="003C3835" w:rsidRPr="00E92B63">
        <w:rPr>
          <w:i/>
        </w:rPr>
        <w:t>r</w:t>
      </w:r>
      <w:r w:rsidR="003C3835">
        <w:t>?</w:t>
      </w:r>
    </w:p>
    <w:p w14:paraId="180D933C" w14:textId="6F261488" w:rsidR="00E26E0B" w:rsidRDefault="009E4DBE" w:rsidP="00E26E0B">
      <w:pPr>
        <w:pStyle w:val="TXT1ID"/>
      </w:pPr>
      <w:r w:rsidRPr="00E26E0B">
        <w:rPr>
          <w:noProof/>
        </w:rPr>
        <w:drawing>
          <wp:anchor distT="0" distB="0" distL="114300" distR="114300" simplePos="0" relativeHeight="251660288" behindDoc="1" locked="0" layoutInCell="1" allowOverlap="1" wp14:anchorId="5B80D81D" wp14:editId="555E6FB4">
            <wp:simplePos x="0" y="0"/>
            <wp:positionH relativeFrom="column">
              <wp:posOffset>309719</wp:posOffset>
            </wp:positionH>
            <wp:positionV relativeFrom="paragraph">
              <wp:posOffset>82701</wp:posOffset>
            </wp:positionV>
            <wp:extent cx="1744345" cy="309245"/>
            <wp:effectExtent l="0" t="0" r="825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C:\Users\PRABHA\Desktop\tiff\21.tif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4345" cy="30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44AEA7" w14:textId="77777777" w:rsidR="009E4DBE" w:rsidRDefault="009E4DBE" w:rsidP="003C3835">
      <w:pPr>
        <w:pStyle w:val="TXT1LL"/>
        <w:rPr>
          <w:rFonts w:eastAsia="BundesbahnPiStd-3"/>
          <w:b/>
        </w:rPr>
      </w:pPr>
    </w:p>
    <w:p w14:paraId="5BD621DD" w14:textId="6DA5F213" w:rsidR="003C3835" w:rsidRDefault="003C3835" w:rsidP="003C3835">
      <w:pPr>
        <w:pStyle w:val="TXT1LL"/>
        <w:rPr>
          <w:szCs w:val="24"/>
        </w:rPr>
      </w:pPr>
      <w:r w:rsidRPr="00CE7962">
        <w:rPr>
          <w:rFonts w:eastAsia="BundesbahnPiStd-3"/>
          <w:b/>
        </w:rPr>
        <w:t>A</w:t>
      </w:r>
      <w:r w:rsidRPr="00CE7962">
        <w:rPr>
          <w:rFonts w:eastAsia="BundesbahnPiStd-3"/>
          <w:b/>
        </w:rPr>
        <w:tab/>
      </w:r>
      <w:r>
        <w:rPr>
          <w:szCs w:val="24"/>
        </w:rPr>
        <w:t>12</w:t>
      </w:r>
    </w:p>
    <w:p w14:paraId="40DDF68C" w14:textId="28858354" w:rsidR="003C3835" w:rsidRDefault="003C3835" w:rsidP="003C3835">
      <w:pPr>
        <w:pStyle w:val="TXT1LL"/>
        <w:rPr>
          <w:szCs w:val="24"/>
        </w:rPr>
      </w:pPr>
      <w:r w:rsidRPr="00CE7962">
        <w:rPr>
          <w:rFonts w:eastAsia="BundesbahnPiStd-3"/>
          <w:b/>
        </w:rPr>
        <w:t>B</w:t>
      </w:r>
      <w:r w:rsidRPr="00CE7962">
        <w:rPr>
          <w:rFonts w:eastAsia="BundesbahnPiStd-3"/>
          <w:b/>
        </w:rPr>
        <w:tab/>
      </w:r>
      <w:r>
        <w:rPr>
          <w:szCs w:val="24"/>
        </w:rPr>
        <w:t>13</w:t>
      </w:r>
    </w:p>
    <w:p w14:paraId="1E483BD8" w14:textId="77777777" w:rsidR="003C3835" w:rsidRDefault="003C3835" w:rsidP="003C3835">
      <w:pPr>
        <w:pStyle w:val="TXT1LL"/>
        <w:rPr>
          <w:szCs w:val="24"/>
        </w:rPr>
      </w:pPr>
      <w:r w:rsidRPr="00CE7962">
        <w:rPr>
          <w:rFonts w:eastAsia="BundesbahnPiStd-3"/>
          <w:b/>
        </w:rPr>
        <w:t>C</w:t>
      </w:r>
      <w:r w:rsidRPr="00CE7962">
        <w:rPr>
          <w:rFonts w:eastAsia="BundesbahnPiStd-3"/>
          <w:b/>
        </w:rPr>
        <w:tab/>
      </w:r>
      <w:r>
        <w:rPr>
          <w:szCs w:val="24"/>
        </w:rPr>
        <w:t>14</w:t>
      </w:r>
    </w:p>
    <w:p w14:paraId="542C7EEC" w14:textId="77777777" w:rsidR="003C3835" w:rsidRDefault="003C3835" w:rsidP="00F82D1E">
      <w:pPr>
        <w:pStyle w:val="TXT1LL"/>
      </w:pPr>
      <w:r>
        <w:rPr>
          <w:rFonts w:eastAsia="BundesbahnPiStd-3"/>
          <w:b/>
        </w:rPr>
        <w:t>D</w:t>
      </w:r>
      <w:r>
        <w:rPr>
          <w:rFonts w:eastAsia="BundesbahnPiStd-3"/>
          <w:b/>
        </w:rPr>
        <w:tab/>
      </w:r>
      <w:r>
        <w:t>15</w:t>
      </w:r>
    </w:p>
    <w:p w14:paraId="4A0DF914" w14:textId="77777777" w:rsidR="00F82D1E" w:rsidRDefault="00F82D1E" w:rsidP="00F82D1E">
      <w:pPr>
        <w:pStyle w:val="TXT1WOL2c"/>
      </w:pPr>
      <w:r>
        <w:tab/>
      </w:r>
    </w:p>
    <w:p w14:paraId="151949D6" w14:textId="77777777" w:rsidR="003C3835" w:rsidRDefault="003C3835" w:rsidP="003C3835">
      <w:pPr>
        <w:pStyle w:val="TXT11pA"/>
        <w:rPr>
          <w:b/>
        </w:rPr>
      </w:pPr>
      <w:r w:rsidRPr="003C3835">
        <w:rPr>
          <w:b/>
        </w:rPr>
        <w:t xml:space="preserve">Items 2–3. Points </w:t>
      </w:r>
      <w:r w:rsidRPr="003C3835">
        <w:rPr>
          <w:b/>
          <w:i/>
        </w:rPr>
        <w:t xml:space="preserve">P, Q, </w:t>
      </w:r>
      <w:r w:rsidRPr="003C3835">
        <w:rPr>
          <w:b/>
        </w:rPr>
        <w:t xml:space="preserve">and </w:t>
      </w:r>
      <w:r w:rsidRPr="003C3835">
        <w:rPr>
          <w:b/>
          <w:i/>
        </w:rPr>
        <w:t xml:space="preserve">S </w:t>
      </w:r>
      <w:r w:rsidRPr="003C3835">
        <w:rPr>
          <w:b/>
        </w:rPr>
        <w:t>are collinear.</w:t>
      </w:r>
    </w:p>
    <w:p w14:paraId="06325ADB" w14:textId="77777777" w:rsidR="00E26E0B" w:rsidRPr="003C3835" w:rsidRDefault="00E26E0B" w:rsidP="00E26E0B">
      <w:pPr>
        <w:pStyle w:val="TXT11pA"/>
        <w:jc w:val="center"/>
        <w:rPr>
          <w:b/>
        </w:rPr>
      </w:pPr>
      <w:r w:rsidRPr="00E26E0B">
        <w:rPr>
          <w:b/>
          <w:noProof/>
        </w:rPr>
        <w:drawing>
          <wp:inline distT="0" distB="0" distL="0" distR="0" wp14:anchorId="202836DD" wp14:editId="41CD8989">
            <wp:extent cx="1394714" cy="95504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C:\Users\PRABHA\Desktop\tiff\22.tif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4714" cy="955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D43B4E" w14:textId="77777777" w:rsidR="003C3835" w:rsidRDefault="003C3835" w:rsidP="003C3835">
      <w:pPr>
        <w:pStyle w:val="TXT1NL1pA"/>
      </w:pPr>
      <w:r w:rsidRPr="00CA6AE5">
        <w:rPr>
          <w:b/>
        </w:rPr>
        <w:t>2.</w:t>
      </w:r>
      <w:r w:rsidRPr="00CA6AE5">
        <w:rPr>
          <w:b/>
        </w:rPr>
        <w:tab/>
      </w:r>
      <w:r>
        <w:t xml:space="preserve">What is </w:t>
      </w:r>
      <w:r w:rsidR="007D77A9" w:rsidRPr="007D77A9">
        <w:rPr>
          <w:position w:val="-8"/>
        </w:rPr>
        <w:object w:dxaOrig="980" w:dyaOrig="300" w14:anchorId="05223107">
          <v:shape id="_x0000_i1026" type="#_x0000_t75" style="width:49.45pt;height:16.1pt" o:ole="">
            <v:imagedata r:id="rId11" o:title=""/>
          </v:shape>
          <o:OLEObject Type="Embed" ProgID="Equation.DSMT4" ShapeID="_x0000_i1026" DrawAspect="Content" ObjectID="_1753677759" r:id="rId12"/>
        </w:object>
      </w:r>
      <w:r>
        <w:t>?</w:t>
      </w:r>
    </w:p>
    <w:p w14:paraId="6CF3FE91" w14:textId="77777777" w:rsidR="003C3835" w:rsidRDefault="003C3835" w:rsidP="00F82D1E">
      <w:pPr>
        <w:pStyle w:val="TXT1NL"/>
      </w:pPr>
      <w:r w:rsidRPr="00CA6AE5">
        <w:rPr>
          <w:b/>
        </w:rPr>
        <w:t>3.</w:t>
      </w:r>
      <w:r w:rsidRPr="00CA6AE5">
        <w:rPr>
          <w:b/>
        </w:rPr>
        <w:tab/>
      </w:r>
      <w:r>
        <w:t xml:space="preserve">If a ray </w:t>
      </w:r>
      <w:r w:rsidRPr="00E92B63">
        <w:rPr>
          <w:i/>
        </w:rPr>
        <w:t xml:space="preserve">QT </w:t>
      </w:r>
      <w:r>
        <w:t xml:space="preserve">bisects </w:t>
      </w:r>
      <w:r w:rsidR="007D77A9" w:rsidRPr="007D77A9">
        <w:rPr>
          <w:position w:val="-8"/>
        </w:rPr>
        <w:object w:dxaOrig="780" w:dyaOrig="300" w14:anchorId="0BBF8E5F">
          <v:shape id="_x0000_i1027" type="#_x0000_t75" style="width:39.2pt;height:16.1pt" o:ole="">
            <v:imagedata r:id="rId13" o:title=""/>
          </v:shape>
          <o:OLEObject Type="Embed" ProgID="Equation.DSMT4" ShapeID="_x0000_i1027" DrawAspect="Content" ObjectID="_1753677760" r:id="rId14"/>
        </w:object>
      </w:r>
      <w:r>
        <w:t>, what</w:t>
      </w:r>
      <w:r>
        <w:br/>
        <w:t>will be the measure of one of the</w:t>
      </w:r>
      <w:r>
        <w:br/>
        <w:t>resulting angles?</w:t>
      </w:r>
    </w:p>
    <w:p w14:paraId="6779FBB5" w14:textId="77777777" w:rsidR="00F82D1E" w:rsidRDefault="00F82D1E" w:rsidP="00F82D1E">
      <w:pPr>
        <w:pStyle w:val="TXT1WOL2c"/>
      </w:pPr>
      <w:r>
        <w:tab/>
      </w:r>
    </w:p>
    <w:p w14:paraId="4DBA327C" w14:textId="77777777" w:rsidR="003C3835" w:rsidRDefault="003C3835" w:rsidP="00F82D1E">
      <w:pPr>
        <w:pStyle w:val="TXT1NL"/>
        <w:ind w:right="-120"/>
      </w:pPr>
      <w:r w:rsidRPr="00CA6AE5">
        <w:rPr>
          <w:b/>
        </w:rPr>
        <w:t>4.</w:t>
      </w:r>
      <w:r w:rsidRPr="00CA6AE5">
        <w:rPr>
          <w:b/>
        </w:rPr>
        <w:tab/>
      </w:r>
      <w:r>
        <w:t xml:space="preserve">Points </w:t>
      </w:r>
      <w:r w:rsidRPr="00E92B63">
        <w:rPr>
          <w:i/>
        </w:rPr>
        <w:t>L</w:t>
      </w:r>
      <w:r>
        <w:t xml:space="preserve">, </w:t>
      </w:r>
      <w:r w:rsidRPr="00E92B63">
        <w:rPr>
          <w:i/>
        </w:rPr>
        <w:t>M</w:t>
      </w:r>
      <w:r>
        <w:t xml:space="preserve">, and </w:t>
      </w:r>
      <w:r w:rsidRPr="00E92B63">
        <w:rPr>
          <w:i/>
        </w:rPr>
        <w:t xml:space="preserve">N </w:t>
      </w:r>
      <w:r>
        <w:t>are collinear.</w:t>
      </w:r>
      <w:r>
        <w:br/>
        <w:t xml:space="preserve">You are given </w:t>
      </w:r>
      <w:r w:rsidRPr="00E92B63">
        <w:rPr>
          <w:i/>
        </w:rPr>
        <w:t xml:space="preserve">LM </w:t>
      </w:r>
      <w:r w:rsidRPr="0096042B">
        <w:rPr>
          <w:rFonts w:eastAsia="STIXGeneral-Regular"/>
        </w:rPr>
        <w:t xml:space="preserve">= </w:t>
      </w:r>
      <w:r>
        <w:t>13 and</w:t>
      </w:r>
      <w:r w:rsidR="002638EF">
        <w:t xml:space="preserve"> </w:t>
      </w:r>
      <w:r w:rsidRPr="00E92B63">
        <w:rPr>
          <w:i/>
        </w:rPr>
        <w:t xml:space="preserve">LN </w:t>
      </w:r>
      <w:r w:rsidRPr="0096042B">
        <w:rPr>
          <w:rFonts w:eastAsia="STIXGeneral-Regular"/>
        </w:rPr>
        <w:t xml:space="preserve">= </w:t>
      </w:r>
      <w:r>
        <w:t>20.</w:t>
      </w:r>
      <w:r w:rsidR="002638EF">
        <w:t xml:space="preserve"> </w:t>
      </w:r>
      <w:r>
        <w:t xml:space="preserve">What is a possible value of </w:t>
      </w:r>
      <w:r w:rsidRPr="00E92B63">
        <w:rPr>
          <w:i/>
        </w:rPr>
        <w:t>MN</w:t>
      </w:r>
      <w:r>
        <w:t>?</w:t>
      </w:r>
    </w:p>
    <w:p w14:paraId="7B2F8FD1" w14:textId="77777777" w:rsidR="003C3835" w:rsidRPr="003D5140" w:rsidRDefault="003C3835" w:rsidP="003C3835">
      <w:pPr>
        <w:pStyle w:val="TXT1LL2c"/>
        <w:rPr>
          <w:b/>
        </w:rPr>
      </w:pPr>
      <w:r w:rsidRPr="00CE7962">
        <w:rPr>
          <w:rFonts w:eastAsia="BundesbahnPiStd-3"/>
          <w:b/>
        </w:rPr>
        <w:t>A</w:t>
      </w:r>
      <w:r w:rsidRPr="00CE7962">
        <w:rPr>
          <w:rFonts w:eastAsia="BundesbahnPiStd-3"/>
          <w:b/>
        </w:rPr>
        <w:tab/>
      </w:r>
      <w:r w:rsidRPr="00584939">
        <w:t>6</w:t>
      </w:r>
      <w:r w:rsidRPr="003D5140">
        <w:rPr>
          <w:b/>
        </w:rPr>
        <w:tab/>
      </w:r>
      <w:r w:rsidR="00584939">
        <w:rPr>
          <w:b/>
        </w:rPr>
        <w:t>C</w:t>
      </w:r>
      <w:r w:rsidR="00584939">
        <w:rPr>
          <w:rFonts w:ascii="Cambria Math" w:eastAsia="BundesbahnPiStd-3" w:hAnsi="Cambria Math" w:cs="Cambria Math"/>
          <w:b/>
        </w:rPr>
        <w:tab/>
      </w:r>
      <w:r w:rsidRPr="00584939">
        <w:t>8</w:t>
      </w:r>
    </w:p>
    <w:p w14:paraId="6AAD3DC8" w14:textId="77777777" w:rsidR="003C3835" w:rsidRDefault="003C3835" w:rsidP="00F82D1E">
      <w:pPr>
        <w:pStyle w:val="TXT1LL2c"/>
      </w:pPr>
      <w:r w:rsidRPr="00584939">
        <w:rPr>
          <w:rFonts w:eastAsia="BundesbahnPiStd-3"/>
          <w:b/>
        </w:rPr>
        <w:t>B</w:t>
      </w:r>
      <w:r w:rsidRPr="00CE7962">
        <w:rPr>
          <w:rFonts w:eastAsia="BundesbahnPiStd-3"/>
        </w:rPr>
        <w:tab/>
      </w:r>
      <w:r w:rsidRPr="00584939">
        <w:t>7</w:t>
      </w:r>
      <w:r w:rsidRPr="003D5140">
        <w:tab/>
      </w:r>
      <w:r w:rsidR="00584939" w:rsidRPr="00584939">
        <w:rPr>
          <w:b/>
        </w:rPr>
        <w:t>D</w:t>
      </w:r>
      <w:r w:rsidR="00584939">
        <w:rPr>
          <w:rFonts w:ascii="Cambria Math" w:eastAsia="BundesbahnPiStd-3" w:hAnsi="Cambria Math" w:cs="Cambria Math"/>
        </w:rPr>
        <w:tab/>
      </w:r>
      <w:r w:rsidRPr="00584939">
        <w:t>9</w:t>
      </w:r>
    </w:p>
    <w:p w14:paraId="13282169" w14:textId="77777777" w:rsidR="00F82D1E" w:rsidRPr="00584939" w:rsidRDefault="00F82D1E" w:rsidP="00F82D1E">
      <w:pPr>
        <w:pStyle w:val="TXT1WOL2c"/>
      </w:pPr>
      <w:r>
        <w:tab/>
      </w:r>
    </w:p>
    <w:p w14:paraId="05968760" w14:textId="77777777" w:rsidR="003C3835" w:rsidRPr="00E92B63" w:rsidRDefault="003C3835" w:rsidP="003C3835">
      <w:pPr>
        <w:pStyle w:val="TXT1NL"/>
      </w:pPr>
      <w:r w:rsidRPr="00CA6AE5">
        <w:rPr>
          <w:b/>
        </w:rPr>
        <w:t>5.</w:t>
      </w:r>
      <w:r w:rsidRPr="00CA6AE5">
        <w:rPr>
          <w:b/>
        </w:rPr>
        <w:tab/>
      </w:r>
      <w:r>
        <w:t xml:space="preserve">Ray </w:t>
      </w:r>
      <w:r w:rsidRPr="00E92B63">
        <w:rPr>
          <w:i/>
        </w:rPr>
        <w:t xml:space="preserve">BD </w:t>
      </w:r>
      <w:r>
        <w:t xml:space="preserve">bisects </w:t>
      </w:r>
      <w:r w:rsidR="007D77A9" w:rsidRPr="007D77A9">
        <w:rPr>
          <w:position w:val="-6"/>
        </w:rPr>
        <w:object w:dxaOrig="760" w:dyaOrig="280" w14:anchorId="4EC58829">
          <v:shape id="_x0000_i1028" type="#_x0000_t75" style="width:38.15pt;height:14.5pt" o:ole="">
            <v:imagedata r:id="rId15" o:title=""/>
          </v:shape>
          <o:OLEObject Type="Embed" ProgID="Equation.DSMT4" ShapeID="_x0000_i1028" DrawAspect="Content" ObjectID="_1753677761" r:id="rId16"/>
        </w:object>
      </w:r>
      <w:r w:rsidRPr="00E92B63">
        <w:rPr>
          <w:i/>
        </w:rPr>
        <w:t xml:space="preserve"> </w:t>
      </w:r>
      <w:r>
        <w:t xml:space="preserve">so that </w:t>
      </w:r>
      <w:r w:rsidR="007D77A9" w:rsidRPr="007D77A9">
        <w:rPr>
          <w:position w:val="-6"/>
        </w:rPr>
        <w:object w:dxaOrig="960" w:dyaOrig="280" w14:anchorId="0B0568D6">
          <v:shape id="_x0000_i1029" type="#_x0000_t75" style="width:48.35pt;height:14.5pt" o:ole="">
            <v:imagedata r:id="rId17" o:title=""/>
          </v:shape>
          <o:OLEObject Type="Embed" ProgID="Equation.DSMT4" ShapeID="_x0000_i1029" DrawAspect="Content" ObjectID="_1753677762" r:id="rId18"/>
        </w:object>
      </w:r>
      <w:r w:rsidRPr="00E92B63">
        <w:rPr>
          <w:i/>
        </w:rPr>
        <w:t xml:space="preserve"> </w:t>
      </w:r>
      <w:r w:rsidRPr="0096042B">
        <w:rPr>
          <w:rFonts w:eastAsia="STIXGeneral-Regular"/>
        </w:rPr>
        <w:t xml:space="preserve">= </w:t>
      </w:r>
      <w:r w:rsidRPr="00E92B63">
        <w:t>(</w:t>
      </w:r>
      <w:r w:rsidRPr="00E92B63">
        <w:rPr>
          <w:i/>
        </w:rPr>
        <w:t xml:space="preserve">x </w:t>
      </w:r>
      <w:r w:rsidRPr="0096042B">
        <w:rPr>
          <w:rFonts w:eastAsia="STIXGeneral-Regular"/>
        </w:rPr>
        <w:t xml:space="preserve">+ </w:t>
      </w:r>
      <w:r w:rsidRPr="00E92B63">
        <w:t>6) and</w:t>
      </w:r>
      <w:r w:rsidR="007D77A9">
        <w:t xml:space="preserve"> </w:t>
      </w:r>
      <w:r w:rsidR="007D77A9">
        <w:br/>
      </w:r>
      <w:r w:rsidR="00810851" w:rsidRPr="00810851">
        <w:rPr>
          <w:position w:val="-4"/>
        </w:rPr>
        <w:object w:dxaOrig="940" w:dyaOrig="260" w14:anchorId="69938858">
          <v:shape id="_x0000_i1030" type="#_x0000_t75" style="width:47.8pt;height:12.9pt" o:ole="">
            <v:imagedata r:id="rId19" o:title=""/>
          </v:shape>
          <o:OLEObject Type="Embed" ProgID="Equation.DSMT4" ShapeID="_x0000_i1030" DrawAspect="Content" ObjectID="_1753677763" r:id="rId20"/>
        </w:object>
      </w:r>
      <w:r w:rsidRPr="00E92B63">
        <w:rPr>
          <w:i/>
        </w:rPr>
        <w:t xml:space="preserve"> </w:t>
      </w:r>
      <w:r w:rsidRPr="0096042B">
        <w:rPr>
          <w:rFonts w:eastAsia="STIXGeneral-Regular"/>
        </w:rPr>
        <w:t xml:space="preserve">= </w:t>
      </w:r>
      <w:r w:rsidRPr="00E92B63">
        <w:t>(2</w:t>
      </w:r>
      <w:r w:rsidRPr="00E92B63">
        <w:rPr>
          <w:i/>
        </w:rPr>
        <w:t xml:space="preserve">x </w:t>
      </w:r>
      <w:r w:rsidR="009457D7" w:rsidRPr="009457D7">
        <w:t>−</w:t>
      </w:r>
      <w:r w:rsidRPr="0096042B">
        <w:rPr>
          <w:rFonts w:eastAsia="STIXGeneral-Regular"/>
        </w:rPr>
        <w:t xml:space="preserve"> </w:t>
      </w:r>
      <w:r w:rsidRPr="00E92B63">
        <w:t xml:space="preserve">12). What is </w:t>
      </w:r>
      <w:r w:rsidRPr="00E92B63">
        <w:rPr>
          <w:i/>
        </w:rPr>
        <w:t>x</w:t>
      </w:r>
      <w:r w:rsidRPr="00E92B63">
        <w:t>?</w:t>
      </w:r>
    </w:p>
    <w:p w14:paraId="7AD41343" w14:textId="77777777" w:rsidR="003C3835" w:rsidRDefault="003C3835" w:rsidP="003C3835">
      <w:pPr>
        <w:pStyle w:val="TXT1LL2c"/>
        <w:rPr>
          <w:szCs w:val="24"/>
        </w:rPr>
      </w:pPr>
      <w:r w:rsidRPr="00CE7962">
        <w:rPr>
          <w:rFonts w:eastAsia="BundesbahnPiStd-3"/>
          <w:b/>
        </w:rPr>
        <w:t>A</w:t>
      </w:r>
      <w:r w:rsidRPr="00CE7962">
        <w:rPr>
          <w:rFonts w:eastAsia="BundesbahnPiStd-3"/>
          <w:b/>
        </w:rPr>
        <w:tab/>
      </w:r>
      <w:r>
        <w:rPr>
          <w:szCs w:val="24"/>
        </w:rPr>
        <w:t>12</w:t>
      </w:r>
      <w:r>
        <w:rPr>
          <w:szCs w:val="24"/>
        </w:rPr>
        <w:tab/>
      </w:r>
      <w:r w:rsidRPr="00CE7962">
        <w:rPr>
          <w:rFonts w:eastAsia="BundesbahnPiStd-3"/>
          <w:b/>
        </w:rPr>
        <w:t>C</w:t>
      </w:r>
      <w:r w:rsidRPr="00CE7962">
        <w:rPr>
          <w:rFonts w:eastAsia="BundesbahnPiStd-3"/>
          <w:b/>
        </w:rPr>
        <w:tab/>
      </w:r>
      <w:r>
        <w:rPr>
          <w:szCs w:val="24"/>
        </w:rPr>
        <w:t>16</w:t>
      </w:r>
    </w:p>
    <w:p w14:paraId="34F3E3AE" w14:textId="77777777" w:rsidR="008E5DCD" w:rsidRPr="00BF416A" w:rsidRDefault="003C3835" w:rsidP="003C3835">
      <w:pPr>
        <w:pStyle w:val="TXT1LL2c"/>
      </w:pPr>
      <w:r w:rsidRPr="00CE7962">
        <w:rPr>
          <w:rFonts w:eastAsia="BundesbahnPiStd-3"/>
          <w:b/>
        </w:rPr>
        <w:t>B</w:t>
      </w:r>
      <w:r w:rsidRPr="00CE7962">
        <w:rPr>
          <w:rFonts w:eastAsia="BundesbahnPiStd-3"/>
          <w:b/>
        </w:rPr>
        <w:tab/>
      </w:r>
      <w:r>
        <w:rPr>
          <w:szCs w:val="24"/>
        </w:rPr>
        <w:t>14</w:t>
      </w:r>
      <w:r>
        <w:rPr>
          <w:szCs w:val="24"/>
        </w:rPr>
        <w:tab/>
      </w:r>
      <w:r>
        <w:rPr>
          <w:rFonts w:eastAsia="BundesbahnPiStd-3"/>
          <w:b/>
        </w:rPr>
        <w:t>D</w:t>
      </w:r>
      <w:r>
        <w:rPr>
          <w:rFonts w:eastAsia="BundesbahnPiStd-3"/>
          <w:b/>
        </w:rPr>
        <w:tab/>
      </w:r>
      <w:r>
        <w:rPr>
          <w:szCs w:val="24"/>
        </w:rPr>
        <w:t>18</w:t>
      </w:r>
    </w:p>
    <w:p w14:paraId="517856BE" w14:textId="38592909" w:rsidR="00D96F78" w:rsidRDefault="008E5DCD" w:rsidP="00F82D1E">
      <w:pPr>
        <w:pStyle w:val="TXT1NL"/>
        <w:rPr>
          <w:lang w:val="en-US"/>
        </w:rPr>
      </w:pPr>
      <w:r>
        <w:br w:type="column"/>
      </w:r>
      <w:r w:rsidR="00E838C6">
        <w:rPr>
          <w:lang w:val="en-US"/>
        </w:rPr>
        <w:t>Vocab:</w:t>
      </w:r>
    </w:p>
    <w:p w14:paraId="333FB9C7" w14:textId="5EB28C40" w:rsidR="00E838C6" w:rsidRDefault="00E838C6" w:rsidP="00F82D1E">
      <w:pPr>
        <w:pStyle w:val="TXT1NL"/>
        <w:rPr>
          <w:lang w:val="en-US"/>
        </w:rPr>
      </w:pPr>
      <w:r>
        <w:rPr>
          <w:lang w:val="en-US"/>
        </w:rPr>
        <w:t>Plane:</w:t>
      </w:r>
      <w:bookmarkStart w:id="0" w:name="_GoBack"/>
      <w:bookmarkEnd w:id="0"/>
    </w:p>
    <w:p w14:paraId="672FF586" w14:textId="0F070D1E" w:rsidR="00E838C6" w:rsidRDefault="00E838C6" w:rsidP="00F82D1E">
      <w:pPr>
        <w:pStyle w:val="TXT1NL"/>
        <w:rPr>
          <w:lang w:val="en-US"/>
        </w:rPr>
      </w:pPr>
      <w:r>
        <w:rPr>
          <w:lang w:val="en-US"/>
        </w:rPr>
        <w:t>Point:</w:t>
      </w:r>
    </w:p>
    <w:p w14:paraId="334463E6" w14:textId="0AB4D750" w:rsidR="00E838C6" w:rsidRDefault="00E838C6" w:rsidP="00F82D1E">
      <w:pPr>
        <w:pStyle w:val="TXT1NL"/>
        <w:rPr>
          <w:lang w:val="en-US"/>
        </w:rPr>
      </w:pPr>
      <w:r>
        <w:rPr>
          <w:lang w:val="en-US"/>
        </w:rPr>
        <w:t>Line:</w:t>
      </w:r>
    </w:p>
    <w:p w14:paraId="72CE6955" w14:textId="5246D491" w:rsidR="00E838C6" w:rsidRDefault="00E838C6" w:rsidP="00F82D1E">
      <w:pPr>
        <w:pStyle w:val="TXT1NL"/>
        <w:rPr>
          <w:lang w:val="en-US"/>
        </w:rPr>
      </w:pPr>
      <w:r>
        <w:rPr>
          <w:lang w:val="en-US"/>
        </w:rPr>
        <w:t>Collinear points:</w:t>
      </w:r>
    </w:p>
    <w:p w14:paraId="2A7DBDF8" w14:textId="5F375ED3" w:rsidR="00E838C6" w:rsidRDefault="00E838C6" w:rsidP="00F82D1E">
      <w:pPr>
        <w:pStyle w:val="TXT1NL"/>
        <w:rPr>
          <w:lang w:val="en-US"/>
        </w:rPr>
      </w:pPr>
      <w:r>
        <w:rPr>
          <w:lang w:val="en-US"/>
        </w:rPr>
        <w:t>Angle:</w:t>
      </w:r>
    </w:p>
    <w:p w14:paraId="5F59556D" w14:textId="4A6D60C0" w:rsidR="00E838C6" w:rsidRDefault="00E838C6" w:rsidP="00E838C6">
      <w:pPr>
        <w:pStyle w:val="TXT1NL"/>
        <w:rPr>
          <w:lang w:val="en-US"/>
        </w:rPr>
      </w:pPr>
      <w:r>
        <w:rPr>
          <w:lang w:val="en-US"/>
        </w:rPr>
        <w:t>Angle Bisector:</w:t>
      </w:r>
    </w:p>
    <w:p w14:paraId="746EEE9D" w14:textId="161D9006" w:rsidR="00E838C6" w:rsidRDefault="00E838C6" w:rsidP="00E838C6">
      <w:pPr>
        <w:pStyle w:val="TXT1NL"/>
        <w:rPr>
          <w:lang w:val="en-US"/>
        </w:rPr>
      </w:pPr>
      <w:r>
        <w:rPr>
          <w:lang w:val="en-US"/>
        </w:rPr>
        <w:t>Perpendicular Lines:</w:t>
      </w:r>
    </w:p>
    <w:p w14:paraId="1755010C" w14:textId="73CD54FF" w:rsidR="00E838C6" w:rsidRDefault="00E838C6" w:rsidP="00E838C6">
      <w:pPr>
        <w:pStyle w:val="TXT1NL"/>
        <w:rPr>
          <w:lang w:val="en-US"/>
        </w:rPr>
      </w:pPr>
      <w:r>
        <w:rPr>
          <w:lang w:val="en-US"/>
        </w:rPr>
        <w:t>Perpendicular Bisector:</w:t>
      </w:r>
    </w:p>
    <w:p w14:paraId="423547D3" w14:textId="0137FCDD" w:rsidR="00E838C6" w:rsidRDefault="00E838C6" w:rsidP="00E838C6">
      <w:pPr>
        <w:pStyle w:val="TXT1NL"/>
        <w:rPr>
          <w:lang w:val="en-US"/>
        </w:rPr>
      </w:pPr>
      <w:r>
        <w:rPr>
          <w:lang w:val="en-US"/>
        </w:rPr>
        <w:t>Vertical Angles:</w:t>
      </w:r>
    </w:p>
    <w:p w14:paraId="16AA89F2" w14:textId="690B9146" w:rsidR="00E838C6" w:rsidRDefault="00E838C6" w:rsidP="00E838C6">
      <w:pPr>
        <w:pStyle w:val="TXT1NL"/>
        <w:rPr>
          <w:lang w:val="en-US"/>
        </w:rPr>
      </w:pPr>
      <w:r>
        <w:rPr>
          <w:lang w:val="en-US"/>
        </w:rPr>
        <w:t>Complementary Angles:</w:t>
      </w:r>
    </w:p>
    <w:p w14:paraId="1E3B8A1E" w14:textId="6D36EADA" w:rsidR="00E838C6" w:rsidRDefault="00E838C6" w:rsidP="00E838C6">
      <w:pPr>
        <w:pStyle w:val="TXT1NL"/>
        <w:rPr>
          <w:lang w:val="en-US"/>
        </w:rPr>
      </w:pPr>
      <w:r>
        <w:rPr>
          <w:lang w:val="en-US"/>
        </w:rPr>
        <w:t>Supplementary Angles:</w:t>
      </w:r>
    </w:p>
    <w:p w14:paraId="2006B5A2" w14:textId="4809D3D6" w:rsidR="00E838C6" w:rsidRDefault="00E838C6" w:rsidP="00E838C6">
      <w:pPr>
        <w:pStyle w:val="TXT1NL"/>
        <w:rPr>
          <w:lang w:val="en-US"/>
        </w:rPr>
      </w:pPr>
      <w:r>
        <w:rPr>
          <w:lang w:val="en-US"/>
        </w:rPr>
        <w:t>Postulate:</w:t>
      </w:r>
    </w:p>
    <w:p w14:paraId="6266F4B7" w14:textId="5B712680" w:rsidR="00E838C6" w:rsidRDefault="00E838C6" w:rsidP="00E838C6">
      <w:pPr>
        <w:pStyle w:val="TXT1NL"/>
        <w:rPr>
          <w:lang w:val="en-US"/>
        </w:rPr>
      </w:pPr>
      <w:r>
        <w:rPr>
          <w:lang w:val="en-US"/>
        </w:rPr>
        <w:t>Ray:</w:t>
      </w:r>
    </w:p>
    <w:p w14:paraId="67B4838C" w14:textId="7858FCAB" w:rsidR="00E838C6" w:rsidRDefault="00E838C6" w:rsidP="00E838C6">
      <w:pPr>
        <w:pStyle w:val="TXT1NL"/>
        <w:rPr>
          <w:lang w:val="en-US"/>
        </w:rPr>
      </w:pPr>
      <w:r>
        <w:rPr>
          <w:lang w:val="en-US"/>
        </w:rPr>
        <w:t>Segment:</w:t>
      </w:r>
    </w:p>
    <w:p w14:paraId="53DDBA2B" w14:textId="3224D0D1" w:rsidR="00941435" w:rsidRDefault="00941435" w:rsidP="00E838C6">
      <w:pPr>
        <w:pStyle w:val="TXT1NL"/>
        <w:rPr>
          <w:lang w:val="en-US"/>
        </w:rPr>
      </w:pPr>
      <w:r>
        <w:rPr>
          <w:lang w:val="en-US"/>
        </w:rPr>
        <w:t>Parallel Lines:</w:t>
      </w:r>
    </w:p>
    <w:p w14:paraId="43B34F86" w14:textId="77777777" w:rsidR="00941435" w:rsidRDefault="00941435" w:rsidP="00E838C6">
      <w:pPr>
        <w:pStyle w:val="TXT1NL"/>
        <w:rPr>
          <w:lang w:val="en-US"/>
        </w:rPr>
      </w:pPr>
    </w:p>
    <w:p w14:paraId="67D99D2D" w14:textId="77777777" w:rsidR="00E838C6" w:rsidRPr="00E838C6" w:rsidRDefault="00E838C6" w:rsidP="00E838C6">
      <w:pPr>
        <w:pStyle w:val="TXT1NL"/>
        <w:rPr>
          <w:lang w:val="en-US"/>
        </w:rPr>
      </w:pPr>
    </w:p>
    <w:p w14:paraId="16EE4216" w14:textId="77777777" w:rsidR="00D96F78" w:rsidRDefault="00D96F78" w:rsidP="00F82D1E">
      <w:pPr>
        <w:pStyle w:val="TXT1NL"/>
      </w:pPr>
    </w:p>
    <w:p w14:paraId="769416C1" w14:textId="77777777" w:rsidR="00D96F78" w:rsidRDefault="00D96F78" w:rsidP="00F82D1E">
      <w:pPr>
        <w:pStyle w:val="TXT1NL"/>
      </w:pPr>
    </w:p>
    <w:p w14:paraId="0794BD25" w14:textId="77777777" w:rsidR="00D96F78" w:rsidRDefault="00D96F78" w:rsidP="00F82D1E">
      <w:pPr>
        <w:pStyle w:val="TXT1NL"/>
      </w:pPr>
    </w:p>
    <w:p w14:paraId="6B561F8D" w14:textId="77777777" w:rsidR="00D96F78" w:rsidRDefault="00D96F78" w:rsidP="00F82D1E">
      <w:pPr>
        <w:pStyle w:val="TXT1NL"/>
      </w:pPr>
    </w:p>
    <w:p w14:paraId="01555918" w14:textId="77777777" w:rsidR="00D96F78" w:rsidRDefault="00D96F78" w:rsidP="00F82D1E">
      <w:pPr>
        <w:pStyle w:val="TXT1NL"/>
      </w:pPr>
    </w:p>
    <w:p w14:paraId="504AB4FC" w14:textId="77777777" w:rsidR="00D96F78" w:rsidRDefault="00D96F78" w:rsidP="00F82D1E">
      <w:pPr>
        <w:pStyle w:val="TXT1NL"/>
      </w:pPr>
    </w:p>
    <w:p w14:paraId="7DA88103" w14:textId="77777777" w:rsidR="00D96F78" w:rsidRDefault="00D96F78" w:rsidP="00F82D1E">
      <w:pPr>
        <w:pStyle w:val="TXT1NL"/>
      </w:pPr>
    </w:p>
    <w:p w14:paraId="3D7A6049" w14:textId="77777777" w:rsidR="00D96F78" w:rsidRDefault="00D96F78" w:rsidP="00F82D1E">
      <w:pPr>
        <w:pStyle w:val="TXT1NL"/>
      </w:pPr>
    </w:p>
    <w:p w14:paraId="3A17ACEE" w14:textId="77777777" w:rsidR="00D96F78" w:rsidRDefault="00D96F78" w:rsidP="00F82D1E">
      <w:pPr>
        <w:pStyle w:val="TXT1NL"/>
      </w:pPr>
    </w:p>
    <w:p w14:paraId="175B98BF" w14:textId="77777777" w:rsidR="00D96F78" w:rsidRDefault="00D96F78" w:rsidP="00F82D1E">
      <w:pPr>
        <w:pStyle w:val="TXT1NL"/>
      </w:pPr>
    </w:p>
    <w:p w14:paraId="7A67E77A" w14:textId="77777777" w:rsidR="00D96F78" w:rsidRDefault="00D96F78" w:rsidP="00F82D1E">
      <w:pPr>
        <w:pStyle w:val="TXT1NL"/>
      </w:pPr>
    </w:p>
    <w:p w14:paraId="45F3FA7E" w14:textId="77777777" w:rsidR="00D96F78" w:rsidRDefault="00D96F78" w:rsidP="00F82D1E">
      <w:pPr>
        <w:pStyle w:val="TXT1NL"/>
      </w:pPr>
    </w:p>
    <w:p w14:paraId="3B0AAEAD" w14:textId="77777777" w:rsidR="00D96F78" w:rsidRDefault="00D96F78" w:rsidP="00F82D1E">
      <w:pPr>
        <w:pStyle w:val="TXT1NL"/>
      </w:pPr>
    </w:p>
    <w:p w14:paraId="49C47A3F" w14:textId="77777777" w:rsidR="00D96F78" w:rsidRDefault="00D96F78" w:rsidP="00F82D1E">
      <w:pPr>
        <w:pStyle w:val="TXT1NL"/>
      </w:pPr>
    </w:p>
    <w:p w14:paraId="41B2D04F" w14:textId="77777777" w:rsidR="00D96F78" w:rsidRDefault="00D96F78" w:rsidP="00F82D1E">
      <w:pPr>
        <w:pStyle w:val="TXT1NL"/>
      </w:pPr>
    </w:p>
    <w:p w14:paraId="6798EF82" w14:textId="77777777" w:rsidR="00D96F78" w:rsidRDefault="00D96F78" w:rsidP="00F82D1E">
      <w:pPr>
        <w:pStyle w:val="TXT1NL"/>
      </w:pPr>
    </w:p>
    <w:p w14:paraId="558DC7D8" w14:textId="77777777" w:rsidR="00D96F78" w:rsidRDefault="00D96F78" w:rsidP="00F82D1E">
      <w:pPr>
        <w:pStyle w:val="TXT1NL"/>
      </w:pPr>
    </w:p>
    <w:p w14:paraId="0B726B3F" w14:textId="511C9DA3" w:rsidR="00584939" w:rsidRDefault="00584939" w:rsidP="00F82D1E">
      <w:pPr>
        <w:pStyle w:val="TXT1NL"/>
      </w:pPr>
      <w:r w:rsidRPr="00CA6AE5">
        <w:rPr>
          <w:b/>
        </w:rPr>
        <w:t>6.</w:t>
      </w:r>
      <w:r w:rsidRPr="00CA6AE5">
        <w:rPr>
          <w:b/>
        </w:rPr>
        <w:tab/>
      </w:r>
      <w:r>
        <w:t>What is the distance between</w:t>
      </w:r>
      <w:r>
        <w:br/>
        <w:t xml:space="preserve">points </w:t>
      </w:r>
      <w:r w:rsidRPr="00E92B63">
        <w:rPr>
          <w:i/>
        </w:rPr>
        <w:t>F</w:t>
      </w:r>
      <w:r>
        <w:t xml:space="preserve">(2, 9) and </w:t>
      </w:r>
      <w:r w:rsidRPr="00E92B63">
        <w:rPr>
          <w:i/>
        </w:rPr>
        <w:t>G</w:t>
      </w:r>
      <w:r>
        <w:t>(4, 14)? Round</w:t>
      </w:r>
      <w:r>
        <w:br/>
        <w:t>to the nearest whole number.</w:t>
      </w:r>
    </w:p>
    <w:p w14:paraId="3F890BFB" w14:textId="77777777" w:rsidR="00F82D1E" w:rsidRDefault="00F82D1E" w:rsidP="00F82D1E">
      <w:pPr>
        <w:pStyle w:val="TXT1WOL2c"/>
      </w:pPr>
      <w:r>
        <w:tab/>
      </w:r>
    </w:p>
    <w:p w14:paraId="079D6997" w14:textId="77777777" w:rsidR="00584939" w:rsidRDefault="00584939" w:rsidP="00584939">
      <w:pPr>
        <w:pStyle w:val="TXT11pA"/>
        <w:rPr>
          <w:b/>
        </w:rPr>
      </w:pPr>
      <w:r w:rsidRPr="00584939">
        <w:rPr>
          <w:b/>
        </w:rPr>
        <w:t>Items 7–8. Use the number line below.</w:t>
      </w:r>
    </w:p>
    <w:p w14:paraId="3CE86B52" w14:textId="77777777" w:rsidR="00E26E0B" w:rsidRPr="00584939" w:rsidRDefault="00E26E0B" w:rsidP="00E26E0B">
      <w:pPr>
        <w:pStyle w:val="TXT1ID"/>
      </w:pPr>
      <w:r w:rsidRPr="00E26E0B">
        <w:rPr>
          <w:noProof/>
        </w:rPr>
        <w:drawing>
          <wp:inline distT="0" distB="0" distL="0" distR="0" wp14:anchorId="5BE2976C" wp14:editId="1ED7E2F4">
            <wp:extent cx="1900936" cy="288544"/>
            <wp:effectExtent l="0" t="0" r="444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PRABHA\Desktop\tiff\23.tif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0936" cy="2885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69FBBC" w14:textId="77777777" w:rsidR="00584939" w:rsidRDefault="00584939" w:rsidP="00584939">
      <w:pPr>
        <w:pStyle w:val="TXT1NL1pA"/>
      </w:pPr>
      <w:r w:rsidRPr="00CA6AE5">
        <w:rPr>
          <w:b/>
        </w:rPr>
        <w:t>7.</w:t>
      </w:r>
      <w:r w:rsidRPr="00CA6AE5">
        <w:rPr>
          <w:b/>
        </w:rPr>
        <w:tab/>
      </w:r>
      <w:r>
        <w:t xml:space="preserve">What is </w:t>
      </w:r>
      <w:r w:rsidRPr="00E92B63">
        <w:rPr>
          <w:i/>
        </w:rPr>
        <w:t xml:space="preserve">KN </w:t>
      </w:r>
      <w:r w:rsidRPr="00CE7962">
        <w:rPr>
          <w:rFonts w:eastAsia="STIXGeneral-Regular"/>
        </w:rPr>
        <w:t xml:space="preserve">+ </w:t>
      </w:r>
      <w:r w:rsidRPr="00E92B63">
        <w:rPr>
          <w:i/>
        </w:rPr>
        <w:t>IK</w:t>
      </w:r>
      <w:r>
        <w:t>?</w:t>
      </w:r>
    </w:p>
    <w:p w14:paraId="6BEB380E" w14:textId="77777777" w:rsidR="00584939" w:rsidRDefault="00584939" w:rsidP="00584939">
      <w:pPr>
        <w:pStyle w:val="TXT1NL1pA"/>
      </w:pPr>
      <w:r w:rsidRPr="00CA6AE5">
        <w:rPr>
          <w:b/>
        </w:rPr>
        <w:t>8.</w:t>
      </w:r>
      <w:r w:rsidRPr="00CA6AE5">
        <w:rPr>
          <w:b/>
        </w:rPr>
        <w:tab/>
      </w:r>
      <w:r>
        <w:t xml:space="preserve">What is the </w:t>
      </w:r>
      <w:r w:rsidR="00005504" w:rsidRPr="00005504">
        <w:t>coordinate of the</w:t>
      </w:r>
      <w:r w:rsidR="00005504">
        <w:t xml:space="preserve"> </w:t>
      </w:r>
      <w:r>
        <w:t xml:space="preserve">midpoint of </w:t>
      </w:r>
      <w:r w:rsidR="00A2496A" w:rsidRPr="00584939">
        <w:rPr>
          <w:position w:val="-6"/>
        </w:rPr>
        <w:object w:dxaOrig="440" w:dyaOrig="340" w14:anchorId="5B2A6083">
          <v:shape id="_x0000_i1031" type="#_x0000_t75" style="width:22.05pt;height:18.25pt" o:ole="">
            <v:imagedata r:id="rId22" o:title=""/>
          </v:shape>
          <o:OLEObject Type="Embed" ProgID="Equation.3" ShapeID="_x0000_i1031" DrawAspect="Content" ObjectID="_1753677764" r:id="rId23"/>
        </w:object>
      </w:r>
      <w:r>
        <w:t>?</w:t>
      </w:r>
    </w:p>
    <w:p w14:paraId="57B8F560" w14:textId="21C91093" w:rsidR="00F82D1E" w:rsidRDefault="00F82D1E" w:rsidP="00F82D1E">
      <w:pPr>
        <w:pStyle w:val="TXT1WOL2c"/>
      </w:pPr>
      <w:r>
        <w:tab/>
      </w:r>
      <w:r>
        <w:tab/>
      </w:r>
    </w:p>
    <w:p w14:paraId="6DAA4A73" w14:textId="77777777" w:rsidR="00345FB0" w:rsidRPr="00E92B63" w:rsidRDefault="00345FB0" w:rsidP="00345FB0">
      <w:pPr>
        <w:pStyle w:val="TXT1NL2Digit"/>
      </w:pPr>
      <w:r w:rsidRPr="00CA6AE5">
        <w:rPr>
          <w:b/>
        </w:rPr>
        <w:t>12.</w:t>
      </w:r>
      <w:r>
        <w:rPr>
          <w:b/>
        </w:rPr>
        <w:tab/>
      </w:r>
      <w:r>
        <w:t>What is the length of a</w:t>
      </w:r>
      <w:r>
        <w:br/>
        <w:t>segment with endpoints at</w:t>
      </w:r>
      <w:r>
        <w:br/>
      </w:r>
      <w:r w:rsidRPr="00E92B63">
        <w:t>(</w:t>
      </w:r>
      <w:r w:rsidRPr="00345FB0">
        <w:rPr>
          <w:rFonts w:eastAsia="STIXGeneral-Regular"/>
        </w:rPr>
        <w:t>−</w:t>
      </w:r>
      <w:r w:rsidRPr="00E92B63">
        <w:t>3, 4) and (4, 4)?</w:t>
      </w:r>
    </w:p>
    <w:p w14:paraId="38F7112B" w14:textId="77777777" w:rsidR="00345FB0" w:rsidRPr="003D5140" w:rsidRDefault="00345FB0" w:rsidP="00345FB0">
      <w:pPr>
        <w:pStyle w:val="TXT1LL2c"/>
        <w:rPr>
          <w:b/>
        </w:rPr>
      </w:pPr>
      <w:r w:rsidRPr="00CE7962">
        <w:rPr>
          <w:rFonts w:eastAsia="BundesbahnPiStd-3"/>
          <w:b/>
        </w:rPr>
        <w:t>A</w:t>
      </w:r>
      <w:r w:rsidRPr="00CE7962">
        <w:rPr>
          <w:rFonts w:eastAsia="BundesbahnPiStd-3"/>
          <w:b/>
        </w:rPr>
        <w:tab/>
      </w:r>
      <w:r w:rsidRPr="00345FB0">
        <w:t>1</w:t>
      </w:r>
      <w:r w:rsidRPr="003D5140">
        <w:rPr>
          <w:b/>
        </w:rPr>
        <w:tab/>
      </w:r>
      <w:r w:rsidRPr="00CE7962">
        <w:rPr>
          <w:rFonts w:eastAsia="BundesbahnPiStd-3"/>
          <w:b/>
        </w:rPr>
        <w:t>C</w:t>
      </w:r>
      <w:r w:rsidRPr="00CE7962">
        <w:rPr>
          <w:rFonts w:eastAsia="BundesbahnPiStd-3"/>
          <w:b/>
        </w:rPr>
        <w:tab/>
      </w:r>
      <w:r w:rsidRPr="00345FB0">
        <w:t>7</w:t>
      </w:r>
    </w:p>
    <w:p w14:paraId="795A6DF8" w14:textId="77777777" w:rsidR="00345FB0" w:rsidRDefault="00345FB0" w:rsidP="00F82D1E">
      <w:pPr>
        <w:pStyle w:val="TXT1LL2c"/>
        <w:spacing w:after="0"/>
      </w:pPr>
      <w:r w:rsidRPr="00345FB0">
        <w:rPr>
          <w:rFonts w:eastAsia="BundesbahnPiStd-3"/>
          <w:b/>
        </w:rPr>
        <w:t>B</w:t>
      </w:r>
      <w:r w:rsidRPr="00CE7962">
        <w:rPr>
          <w:rFonts w:eastAsia="BundesbahnPiStd-3"/>
        </w:rPr>
        <w:tab/>
      </w:r>
      <w:r w:rsidRPr="003D5140">
        <w:t>4</w:t>
      </w:r>
      <w:r w:rsidRPr="003D5140">
        <w:tab/>
      </w:r>
      <w:r w:rsidRPr="00345FB0">
        <w:rPr>
          <w:rFonts w:eastAsia="BundesbahnPiStd-3"/>
          <w:b/>
        </w:rPr>
        <w:t>D</w:t>
      </w:r>
      <w:r>
        <w:rPr>
          <w:rFonts w:eastAsia="BundesbahnPiStd-3"/>
        </w:rPr>
        <w:tab/>
      </w:r>
      <w:r w:rsidRPr="003D5140">
        <w:t>8</w:t>
      </w:r>
    </w:p>
    <w:p w14:paraId="1D39AAA6" w14:textId="77777777" w:rsidR="00F82D1E" w:rsidRPr="003D5140" w:rsidRDefault="00F82D1E" w:rsidP="00F82D1E">
      <w:pPr>
        <w:pStyle w:val="TXT1WOL2c"/>
        <w:spacing w:after="200"/>
      </w:pPr>
      <w:r>
        <w:tab/>
      </w:r>
    </w:p>
    <w:p w14:paraId="51BFABD5" w14:textId="51BFEE82" w:rsidR="00345FB0" w:rsidRDefault="00345FB0" w:rsidP="004E2C24">
      <w:pPr>
        <w:pStyle w:val="TXT1LL"/>
        <w:ind w:left="480"/>
        <w:rPr>
          <w:b/>
        </w:rPr>
      </w:pPr>
      <w:r w:rsidRPr="00C67797">
        <w:rPr>
          <w:b/>
        </w:rPr>
        <w:t>Items 16–1</w:t>
      </w:r>
      <w:r w:rsidR="00CC1FCB">
        <w:rPr>
          <w:b/>
        </w:rPr>
        <w:t>7</w:t>
      </w:r>
      <w:r w:rsidRPr="00C67797">
        <w:rPr>
          <w:b/>
        </w:rPr>
        <w:t>. Use the diagram shown.</w:t>
      </w:r>
    </w:p>
    <w:p w14:paraId="412FDFCC" w14:textId="77777777" w:rsidR="00344B79" w:rsidRPr="00C67797" w:rsidRDefault="00344B79" w:rsidP="008A2F36">
      <w:pPr>
        <w:pStyle w:val="TXT1ID"/>
        <w:jc w:val="center"/>
      </w:pPr>
      <w:r w:rsidRPr="00344B79">
        <w:rPr>
          <w:noProof/>
        </w:rPr>
        <w:drawing>
          <wp:inline distT="0" distB="0" distL="0" distR="0" wp14:anchorId="03C57270" wp14:editId="48C3D4EE">
            <wp:extent cx="1171448" cy="679323"/>
            <wp:effectExtent l="0" t="0" r="0" b="698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C:\Users\PRABHA\Desktop\tiff\25.tif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448" cy="6793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A97D1C" w14:textId="77777777" w:rsidR="00345FB0" w:rsidRDefault="00345FB0" w:rsidP="00F82D1E">
      <w:pPr>
        <w:pStyle w:val="TXT1NL2Dight"/>
        <w:ind w:right="-120"/>
      </w:pPr>
      <w:r w:rsidRPr="00CA6AE5">
        <w:rPr>
          <w:b/>
        </w:rPr>
        <w:t>16.</w:t>
      </w:r>
      <w:r w:rsidRPr="00CA6AE5">
        <w:rPr>
          <w:b/>
        </w:rPr>
        <w:tab/>
      </w:r>
      <w:r>
        <w:t>The statement “Angle 2 is congruent</w:t>
      </w:r>
      <w:r w:rsidR="00A81449">
        <w:t xml:space="preserve"> </w:t>
      </w:r>
      <w:r>
        <w:t xml:space="preserve">to angle 4” is justified by the </w:t>
      </w:r>
      <w:r w:rsidR="00A81449">
        <w:t>________________________</w:t>
      </w:r>
      <w:r>
        <w:t>.</w:t>
      </w:r>
    </w:p>
    <w:p w14:paraId="55317981" w14:textId="77777777" w:rsidR="00345FB0" w:rsidRPr="00E92B63" w:rsidRDefault="00345FB0" w:rsidP="00345FB0">
      <w:pPr>
        <w:pStyle w:val="TXT1NL2Digit"/>
      </w:pPr>
      <w:r w:rsidRPr="00CA6AE5">
        <w:rPr>
          <w:b/>
        </w:rPr>
        <w:t>17.</w:t>
      </w:r>
      <w:r w:rsidRPr="00CA6AE5">
        <w:rPr>
          <w:b/>
        </w:rPr>
        <w:tab/>
      </w:r>
      <w:r w:rsidR="000B745E">
        <w:t>If</w:t>
      </w:r>
      <w:r>
        <w:t xml:space="preserve"> </w:t>
      </w:r>
      <w:r w:rsidR="000B745E" w:rsidRPr="000B745E">
        <w:rPr>
          <w:position w:val="-4"/>
        </w:rPr>
        <w:object w:dxaOrig="540" w:dyaOrig="260" w14:anchorId="1BCC88AD">
          <v:shape id="_x0000_i1032" type="#_x0000_t75" style="width:27.4pt;height:13.95pt" o:ole="">
            <v:imagedata r:id="rId25" o:title=""/>
          </v:shape>
          <o:OLEObject Type="Embed" ProgID="Equation.DSMT4" ShapeID="_x0000_i1032" DrawAspect="Content" ObjectID="_1753677765" r:id="rId26"/>
        </w:object>
      </w:r>
      <w:r w:rsidR="000B745E">
        <w:rPr>
          <w:position w:val="-6"/>
        </w:rPr>
        <w:t xml:space="preserve"> </w:t>
      </w:r>
      <w:r>
        <w:t>equals (4</w:t>
      </w:r>
      <w:r w:rsidRPr="00E92B63">
        <w:rPr>
          <w:i/>
        </w:rPr>
        <w:t xml:space="preserve">x </w:t>
      </w:r>
      <w:r w:rsidRPr="0096042B">
        <w:rPr>
          <w:rFonts w:eastAsia="STIXGeneral-Regular"/>
        </w:rPr>
        <w:t xml:space="preserve">+ </w:t>
      </w:r>
      <w:r>
        <w:t xml:space="preserve">2) and </w:t>
      </w:r>
      <w:r w:rsidR="000B745E" w:rsidRPr="000B745E">
        <w:rPr>
          <w:position w:val="-4"/>
        </w:rPr>
        <w:object w:dxaOrig="580" w:dyaOrig="260" w14:anchorId="10A42300">
          <v:shape id="_x0000_i1033" type="#_x0000_t75" style="width:29.55pt;height:13.95pt" o:ole="">
            <v:imagedata r:id="rId27" o:title=""/>
          </v:shape>
          <o:OLEObject Type="Embed" ProgID="Equation.DSMT4" ShapeID="_x0000_i1033" DrawAspect="Content" ObjectID="_1753677766" r:id="rId28"/>
        </w:object>
      </w:r>
      <w:r>
        <w:br/>
      </w:r>
      <w:r w:rsidRPr="00E92B63">
        <w:t xml:space="preserve">equals 110, what is the value of </w:t>
      </w:r>
      <w:r w:rsidRPr="00E92B63">
        <w:rPr>
          <w:i/>
        </w:rPr>
        <w:t>x</w:t>
      </w:r>
      <w:r w:rsidRPr="00E92B63">
        <w:t>?</w:t>
      </w:r>
    </w:p>
    <w:p w14:paraId="660F3E00" w14:textId="77777777" w:rsidR="00345FB0" w:rsidRDefault="00345FB0" w:rsidP="00345FB0">
      <w:pPr>
        <w:pStyle w:val="TXT1LL2c"/>
        <w:rPr>
          <w:szCs w:val="24"/>
        </w:rPr>
      </w:pPr>
      <w:r w:rsidRPr="00CE7962">
        <w:rPr>
          <w:rFonts w:eastAsia="BundesbahnPiStd-3" w:cs="Arial"/>
          <w:b/>
        </w:rPr>
        <w:t>A</w:t>
      </w:r>
      <w:r w:rsidRPr="00CE7962">
        <w:rPr>
          <w:rFonts w:eastAsia="BundesbahnPiStd-3" w:cs="Arial"/>
          <w:b/>
        </w:rPr>
        <w:tab/>
      </w:r>
      <w:r>
        <w:rPr>
          <w:szCs w:val="24"/>
        </w:rPr>
        <w:t>14</w:t>
      </w:r>
      <w:r>
        <w:rPr>
          <w:szCs w:val="24"/>
        </w:rPr>
        <w:tab/>
      </w:r>
      <w:r w:rsidR="00A81449" w:rsidRPr="00A81449">
        <w:rPr>
          <w:b/>
          <w:szCs w:val="24"/>
        </w:rPr>
        <w:t>C</w:t>
      </w:r>
      <w:r w:rsidR="00A81449" w:rsidRPr="00A81449">
        <w:rPr>
          <w:b/>
          <w:szCs w:val="24"/>
        </w:rPr>
        <w:tab/>
      </w:r>
      <w:r>
        <w:rPr>
          <w:szCs w:val="24"/>
        </w:rPr>
        <w:t>16</w:t>
      </w:r>
    </w:p>
    <w:p w14:paraId="71CA74AB" w14:textId="77777777" w:rsidR="00345FB0" w:rsidRDefault="00345FB0" w:rsidP="008A2F36">
      <w:pPr>
        <w:pStyle w:val="TXT1LL2cz"/>
        <w:spacing w:after="320"/>
      </w:pPr>
      <w:r w:rsidRPr="00CE7962">
        <w:rPr>
          <w:rFonts w:eastAsia="BundesbahnPiStd-3"/>
          <w:b/>
        </w:rPr>
        <w:t>B</w:t>
      </w:r>
      <w:r w:rsidRPr="00CE7962">
        <w:rPr>
          <w:rFonts w:eastAsia="BundesbahnPiStd-3"/>
          <w:b/>
        </w:rPr>
        <w:tab/>
      </w:r>
      <w:r>
        <w:t>15</w:t>
      </w:r>
      <w:r>
        <w:tab/>
      </w:r>
      <w:r>
        <w:rPr>
          <w:rFonts w:eastAsia="BundesbahnPiStd-3"/>
          <w:b/>
        </w:rPr>
        <w:t>D</w:t>
      </w:r>
      <w:r>
        <w:rPr>
          <w:rFonts w:eastAsia="BundesbahnPiStd-3"/>
          <w:b/>
        </w:rPr>
        <w:tab/>
      </w:r>
      <w:r>
        <w:t>17</w:t>
      </w:r>
    </w:p>
    <w:p w14:paraId="0744030A" w14:textId="77777777" w:rsidR="00F82D1E" w:rsidRDefault="00F82D1E" w:rsidP="00F82D1E">
      <w:pPr>
        <w:pStyle w:val="TXT1WOL2c"/>
      </w:pPr>
      <w:r>
        <w:tab/>
      </w:r>
    </w:p>
    <w:p w14:paraId="1F09F175" w14:textId="547D6875" w:rsidR="00345FB0" w:rsidRPr="00A81449" w:rsidRDefault="00345FB0" w:rsidP="00A81449">
      <w:pPr>
        <w:pStyle w:val="TXT1NL"/>
      </w:pPr>
    </w:p>
    <w:sectPr w:rsidR="00345FB0" w:rsidRPr="00A81449" w:rsidSect="00B71CCA">
      <w:type w:val="continuous"/>
      <w:pgSz w:w="12240" w:h="15840" w:code="9"/>
      <w:pgMar w:top="1440" w:right="1600" w:bottom="1320" w:left="1600" w:header="480" w:footer="600" w:gutter="0"/>
      <w:cols w:num="2" w:sep="1" w:space="36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4F3A88A" w14:textId="77777777" w:rsidR="001D5910" w:rsidRDefault="001D5910">
      <w:r>
        <w:separator/>
      </w:r>
    </w:p>
  </w:endnote>
  <w:endnote w:type="continuationSeparator" w:id="0">
    <w:p w14:paraId="2C42F1D7" w14:textId="77777777" w:rsidR="001D5910" w:rsidRDefault="001D591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ucida Grande">
    <w:charset w:val="00"/>
    <w:family w:val="auto"/>
    <w:pitch w:val="variable"/>
    <w:sig w:usb0="00000003" w:usb1="00000000" w:usb2="00000000" w:usb3="00000000" w:csb0="00000001" w:csb1="00000000"/>
  </w:font>
  <w:font w:name="Yu Mincho">
    <w:altName w:val="游明朝"/>
    <w:panose1 w:val="00000000000000000000"/>
    <w:charset w:val="80"/>
    <w:family w:val="roman"/>
    <w:notTrueType/>
    <w:pitch w:val="default"/>
  </w:font>
  <w:font w:name="BundesbahnPiStd-3">
    <w:altName w:val="Geneva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STIXGeneral-Regular"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Yu Gothic Light">
    <w:altName w:val="游ゴシック Light"/>
    <w:panose1 w:val="020B0300000000000000"/>
    <w:charset w:val="80"/>
    <w:family w:val="swiss"/>
    <w:pitch w:val="variable"/>
    <w:sig w:usb0="E00002FF" w:usb1="2AC7FDFF" w:usb2="00000016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31D154B" w14:textId="77777777" w:rsidR="001D5910" w:rsidRPr="002360A5" w:rsidRDefault="001D5910" w:rsidP="007E1EAE">
    <w:pPr>
      <w:pStyle w:val="FTC"/>
      <w:rPr>
        <w:b w:val="0"/>
      </w:rPr>
    </w:pPr>
    <w:proofErr w:type="spellStart"/>
    <w:r w:rsidRPr="00D22729">
      <w:rPr>
        <w:b w:val="0"/>
      </w:rPr>
      <w:t>enVision</w:t>
    </w:r>
    <w:proofErr w:type="spellEnd"/>
    <w:r w:rsidRPr="00D22729">
      <w:rPr>
        <w:b w:val="0"/>
        <w:sz w:val="16"/>
        <w:szCs w:val="16"/>
      </w:rPr>
      <w:t>™</w:t>
    </w:r>
    <w:r w:rsidRPr="007E1EAE">
      <w:rPr>
        <w:sz w:val="16"/>
        <w:szCs w:val="16"/>
      </w:rPr>
      <w:t xml:space="preserve"> </w:t>
    </w:r>
    <w:r w:rsidRPr="003C3835">
      <w:rPr>
        <w:bCs/>
      </w:rPr>
      <w:t>Geometry</w:t>
    </w:r>
    <w:r w:rsidRPr="007E1EAE">
      <w:rPr>
        <w:bCs/>
      </w:rPr>
      <w:t xml:space="preserve"> •</w:t>
    </w:r>
    <w:r w:rsidRPr="002360A5">
      <w:rPr>
        <w:b w:val="0"/>
        <w:bCs/>
      </w:rPr>
      <w:t xml:space="preserve"> </w:t>
    </w:r>
    <w:r w:rsidRPr="002360A5">
      <w:rPr>
        <w:b w:val="0"/>
      </w:rPr>
      <w:t>Assessment Resource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3DF7BCA" w14:textId="77777777" w:rsidR="001D5910" w:rsidRDefault="001D5910">
      <w:r>
        <w:separator/>
      </w:r>
    </w:p>
  </w:footnote>
  <w:footnote w:type="continuationSeparator" w:id="0">
    <w:p w14:paraId="266AC568" w14:textId="77777777" w:rsidR="001D5910" w:rsidRDefault="001D591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A10674" w14:textId="77777777" w:rsidR="001D5910" w:rsidRPr="004B6419" w:rsidRDefault="001D5910" w:rsidP="004B6419">
    <w:pPr>
      <w:pStyle w:val="TXT1Name"/>
    </w:pPr>
    <w:r w:rsidRPr="00D77840">
      <w:drawing>
        <wp:anchor distT="0" distB="0" distL="114300" distR="114300" simplePos="0" relativeHeight="251660288" behindDoc="1" locked="0" layoutInCell="1" allowOverlap="1" wp14:anchorId="039620E8" wp14:editId="317927CB">
          <wp:simplePos x="0" y="0"/>
          <wp:positionH relativeFrom="column">
            <wp:posOffset>3954348</wp:posOffset>
          </wp:positionH>
          <wp:positionV relativeFrom="paragraph">
            <wp:posOffset>-194733</wp:posOffset>
          </wp:positionV>
          <wp:extent cx="1568382" cy="692150"/>
          <wp:effectExtent l="25400" t="0" r="6418" b="0"/>
          <wp:wrapNone/>
          <wp:docPr id="2" name="Picture 2" descr="C:\Users\PRABHA\Desktop\tiff\AR\LOGO.tif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:\Users\PRABHA\Desktop\tiff\AR\LOGO.tif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1568382" cy="6921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  <w:r w:rsidRPr="00807833">
      <w:t>Name</w:t>
    </w:r>
    <w:r w:rsidRPr="00807833">
      <w:tab/>
    </w:r>
    <w:r w:rsidRPr="00807833">
      <w:drawing>
        <wp:anchor distT="0" distB="0" distL="114300" distR="114300" simplePos="0" relativeHeight="251659264" behindDoc="0" locked="0" layoutInCell="1" allowOverlap="0" wp14:anchorId="0FF8637A" wp14:editId="470CF2CC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0" t="0" r="0" b="0"/>
          <wp:wrapNone/>
          <wp:docPr id="3" name="Picture 3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7" descr="1323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4.95pt;height:37.6pt" o:bullet="t">
        <v:imagedata r:id="rId1" o:title="round"/>
      </v:shape>
    </w:pict>
  </w:numPicBullet>
  <w:abstractNum w:abstractNumId="0" w15:restartNumberingAfterBreak="0">
    <w:nsid w:val="FFFFFFFE"/>
    <w:multiLevelType w:val="singleLevel"/>
    <w:tmpl w:val="D7F8DFCE"/>
    <w:lvl w:ilvl="0">
      <w:numFmt w:val="decimal"/>
      <w:lvlText w:val="*"/>
      <w:lvlJc w:val="left"/>
    </w:lvl>
  </w:abstractNum>
  <w:abstractNum w:abstractNumId="1" w15:restartNumberingAfterBreak="0">
    <w:nsid w:val="07533B24"/>
    <w:multiLevelType w:val="hybridMultilevel"/>
    <w:tmpl w:val="E42AAC4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D462D6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0B11322A"/>
    <w:multiLevelType w:val="singleLevel"/>
    <w:tmpl w:val="0D9EA30C"/>
    <w:lvl w:ilvl="0">
      <w:start w:val="9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0BBB39B9"/>
    <w:multiLevelType w:val="hybridMultilevel"/>
    <w:tmpl w:val="DD5C91E8"/>
    <w:lvl w:ilvl="0" w:tplc="222C7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102E4C"/>
    <w:multiLevelType w:val="singleLevel"/>
    <w:tmpl w:val="D4EE46F8"/>
    <w:lvl w:ilvl="0">
      <w:start w:val="1"/>
      <w:numFmt w:val="decimal"/>
      <w:lvlText w:val="%1."/>
      <w:legacy w:legacy="1" w:legacySpace="0" w:legacyIndent="268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150C279F"/>
    <w:multiLevelType w:val="hybridMultilevel"/>
    <w:tmpl w:val="6088A96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EE178B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28266985"/>
    <w:multiLevelType w:val="hybridMultilevel"/>
    <w:tmpl w:val="A8C8A126"/>
    <w:lvl w:ilvl="0" w:tplc="475E3B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9684857"/>
    <w:multiLevelType w:val="singleLevel"/>
    <w:tmpl w:val="0024D8F2"/>
    <w:lvl w:ilvl="0">
      <w:start w:val="3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2F976E18"/>
    <w:multiLevelType w:val="singleLevel"/>
    <w:tmpl w:val="C14ABA54"/>
    <w:lvl w:ilvl="0">
      <w:start w:val="5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37C6561A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3B9038C4"/>
    <w:multiLevelType w:val="multilevel"/>
    <w:tmpl w:val="80D04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CF83FC7"/>
    <w:multiLevelType w:val="singleLevel"/>
    <w:tmpl w:val="EAD81432"/>
    <w:lvl w:ilvl="0">
      <w:start w:val="6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42823AC0"/>
    <w:multiLevelType w:val="hybridMultilevel"/>
    <w:tmpl w:val="40E2A5B2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9A04F9"/>
    <w:multiLevelType w:val="hybridMultilevel"/>
    <w:tmpl w:val="CB0E77D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CE28A7"/>
    <w:multiLevelType w:val="hybridMultilevel"/>
    <w:tmpl w:val="F64A09B0"/>
    <w:lvl w:ilvl="0" w:tplc="E5268EA0">
      <w:start w:val="1"/>
      <w:numFmt w:val="decimal"/>
      <w:lvlText w:val="%1."/>
      <w:lvlJc w:val="left"/>
      <w:pPr>
        <w:tabs>
          <w:tab w:val="num" w:pos="446"/>
        </w:tabs>
        <w:ind w:left="446" w:hanging="360"/>
      </w:pPr>
      <w:rPr>
        <w:rFonts w:hint="default"/>
        <w:b/>
        <w:i w:val="0"/>
      </w:rPr>
    </w:lvl>
    <w:lvl w:ilvl="1" w:tplc="3E7A4B26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1C36471"/>
    <w:multiLevelType w:val="singleLevel"/>
    <w:tmpl w:val="2482FD8E"/>
    <w:lvl w:ilvl="0">
      <w:start w:val="1"/>
      <w:numFmt w:val="decimal"/>
      <w:lvlText w:val="%1."/>
      <w:legacy w:legacy="1" w:legacySpace="0" w:legacyIndent="254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83D6F51"/>
    <w:multiLevelType w:val="hybridMultilevel"/>
    <w:tmpl w:val="9A925BB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8CE174D"/>
    <w:multiLevelType w:val="singleLevel"/>
    <w:tmpl w:val="583EAC12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61CE6A4D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69B8188F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79283B34"/>
    <w:multiLevelType w:val="singleLevel"/>
    <w:tmpl w:val="F30E1680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7E805269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225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11"/>
  </w:num>
  <w:num w:numId="5">
    <w:abstractNumId w:val="11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22"/>
  </w:num>
  <w:num w:numId="7">
    <w:abstractNumId w:val="22"/>
    <w:lvlOverride w:ilvl="0">
      <w:lvl w:ilvl="0">
        <w:start w:val="1"/>
        <w:numFmt w:val="decimal"/>
        <w:lvlText w:val="%1."/>
        <w:legacy w:legacy="1" w:legacySpace="0" w:legacyIndent="27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13"/>
  </w:num>
  <w:num w:numId="9">
    <w:abstractNumId w:val="3"/>
  </w:num>
  <w:num w:numId="10">
    <w:abstractNumId w:val="0"/>
    <w:lvlOverride w:ilvl="0">
      <w:lvl w:ilvl="0">
        <w:start w:val="65535"/>
        <w:numFmt w:val="bullet"/>
        <w:lvlText w:val="•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19"/>
  </w:num>
  <w:num w:numId="12">
    <w:abstractNumId w:val="21"/>
  </w:num>
  <w:num w:numId="13">
    <w:abstractNumId w:val="9"/>
  </w:num>
  <w:num w:numId="14">
    <w:abstractNumId w:val="9"/>
    <w:lvlOverride w:ilvl="0">
      <w:lvl w:ilvl="0">
        <w:start w:val="3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10"/>
  </w:num>
  <w:num w:numId="16">
    <w:abstractNumId w:val="17"/>
  </w:num>
  <w:num w:numId="17">
    <w:abstractNumId w:val="23"/>
  </w:num>
  <w:num w:numId="18">
    <w:abstractNumId w:val="20"/>
  </w:num>
  <w:num w:numId="19">
    <w:abstractNumId w:val="20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2"/>
  </w:num>
  <w:num w:numId="21">
    <w:abstractNumId w:val="2"/>
    <w:lvlOverride w:ilvl="0">
      <w:lvl w:ilvl="0">
        <w:start w:val="1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22">
    <w:abstractNumId w:val="7"/>
  </w:num>
  <w:num w:numId="23">
    <w:abstractNumId w:val="7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4">
    <w:abstractNumId w:val="5"/>
  </w:num>
  <w:num w:numId="25">
    <w:abstractNumId w:val="5"/>
    <w:lvlOverride w:ilvl="0">
      <w:lvl w:ilvl="0">
        <w:start w:val="1"/>
        <w:numFmt w:val="decimal"/>
        <w:lvlText w:val="%1."/>
        <w:legacy w:legacy="1" w:legacySpace="0" w:legacyIndent="269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18"/>
  </w:num>
  <w:num w:numId="27">
    <w:abstractNumId w:val="1"/>
  </w:num>
  <w:num w:numId="28">
    <w:abstractNumId w:val="8"/>
  </w:num>
  <w:num w:numId="29">
    <w:abstractNumId w:val="14"/>
  </w:num>
  <w:num w:numId="30">
    <w:abstractNumId w:val="6"/>
  </w:num>
  <w:num w:numId="31">
    <w:abstractNumId w:val="4"/>
  </w:num>
  <w:num w:numId="32">
    <w:abstractNumId w:val="15"/>
  </w:num>
  <w:num w:numId="33">
    <w:abstractNumId w:val="16"/>
  </w:num>
  <w:num w:numId="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removePersonalInformation/>
  <w:removeDateAndTime/>
  <w:bordersDoNotSurroundHeader/>
  <w:bordersDoNotSurroundFooter/>
  <w:proofState w:spelling="clean" w:grammar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doNotHyphenateCaps/>
  <w:drawingGridHorizontalSpacing w:val="100"/>
  <w:drawingGridVerticalSpacing w:val="19"/>
  <w:displayHorizontalDrawingGridEvery w:val="0"/>
  <w:displayVerticalDrawingGridEvery w:val="3"/>
  <w:doNotShadeFormData/>
  <w:characterSpacingControl w:val="compressPunctuation"/>
  <w:hdrShapeDefaults>
    <o:shapedefaults v:ext="edit" spidmax="2049">
      <o:colormru v:ext="edit" colors="#8d8e8d,#636463,#b2b3b2,#77787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0CAE"/>
    <w:rsid w:val="00005504"/>
    <w:rsid w:val="00005F85"/>
    <w:rsid w:val="00024CDD"/>
    <w:rsid w:val="000302C9"/>
    <w:rsid w:val="00031CB4"/>
    <w:rsid w:val="00036539"/>
    <w:rsid w:val="00065379"/>
    <w:rsid w:val="00065B95"/>
    <w:rsid w:val="00091E1D"/>
    <w:rsid w:val="000B246D"/>
    <w:rsid w:val="000B745E"/>
    <w:rsid w:val="000F3FD1"/>
    <w:rsid w:val="00105764"/>
    <w:rsid w:val="00107F7B"/>
    <w:rsid w:val="00130F41"/>
    <w:rsid w:val="001327F1"/>
    <w:rsid w:val="001364F1"/>
    <w:rsid w:val="00146AAF"/>
    <w:rsid w:val="001563D4"/>
    <w:rsid w:val="001822E2"/>
    <w:rsid w:val="001A01DC"/>
    <w:rsid w:val="001B06C7"/>
    <w:rsid w:val="001B532D"/>
    <w:rsid w:val="001B6FC0"/>
    <w:rsid w:val="001C6079"/>
    <w:rsid w:val="001C662C"/>
    <w:rsid w:val="001D47FC"/>
    <w:rsid w:val="001D5910"/>
    <w:rsid w:val="001D6194"/>
    <w:rsid w:val="001D687E"/>
    <w:rsid w:val="001E2780"/>
    <w:rsid w:val="001F5484"/>
    <w:rsid w:val="00210A68"/>
    <w:rsid w:val="00217589"/>
    <w:rsid w:val="002253A8"/>
    <w:rsid w:val="002266A1"/>
    <w:rsid w:val="00230A7D"/>
    <w:rsid w:val="00232791"/>
    <w:rsid w:val="002360A5"/>
    <w:rsid w:val="00236BAB"/>
    <w:rsid w:val="002413DD"/>
    <w:rsid w:val="00251B1D"/>
    <w:rsid w:val="00254377"/>
    <w:rsid w:val="0025758C"/>
    <w:rsid w:val="002638EF"/>
    <w:rsid w:val="0026584A"/>
    <w:rsid w:val="00271674"/>
    <w:rsid w:val="00274D84"/>
    <w:rsid w:val="00292D2F"/>
    <w:rsid w:val="0029374B"/>
    <w:rsid w:val="002A0CB3"/>
    <w:rsid w:val="002B545A"/>
    <w:rsid w:val="002C21D6"/>
    <w:rsid w:val="002C325E"/>
    <w:rsid w:val="002D2647"/>
    <w:rsid w:val="002D3503"/>
    <w:rsid w:val="002E0CAE"/>
    <w:rsid w:val="002E0E58"/>
    <w:rsid w:val="002F7FF3"/>
    <w:rsid w:val="003002E6"/>
    <w:rsid w:val="00301B85"/>
    <w:rsid w:val="00304F38"/>
    <w:rsid w:val="003117C0"/>
    <w:rsid w:val="00317953"/>
    <w:rsid w:val="0032340E"/>
    <w:rsid w:val="0032789A"/>
    <w:rsid w:val="00334AB0"/>
    <w:rsid w:val="00342A70"/>
    <w:rsid w:val="00344B79"/>
    <w:rsid w:val="00345FB0"/>
    <w:rsid w:val="003517BA"/>
    <w:rsid w:val="003663F8"/>
    <w:rsid w:val="00366BC5"/>
    <w:rsid w:val="00374997"/>
    <w:rsid w:val="003867D0"/>
    <w:rsid w:val="00392141"/>
    <w:rsid w:val="003B33AD"/>
    <w:rsid w:val="003B440B"/>
    <w:rsid w:val="003B506B"/>
    <w:rsid w:val="003B7AA7"/>
    <w:rsid w:val="003C3835"/>
    <w:rsid w:val="003D33AD"/>
    <w:rsid w:val="003D4950"/>
    <w:rsid w:val="003D6AF4"/>
    <w:rsid w:val="003E05C4"/>
    <w:rsid w:val="003E2BD1"/>
    <w:rsid w:val="003E7322"/>
    <w:rsid w:val="003F4036"/>
    <w:rsid w:val="0040470B"/>
    <w:rsid w:val="00405099"/>
    <w:rsid w:val="004059E4"/>
    <w:rsid w:val="00405CD3"/>
    <w:rsid w:val="00411A58"/>
    <w:rsid w:val="00420652"/>
    <w:rsid w:val="00420CC3"/>
    <w:rsid w:val="0042641A"/>
    <w:rsid w:val="00430699"/>
    <w:rsid w:val="00433C41"/>
    <w:rsid w:val="00434EAC"/>
    <w:rsid w:val="00442C86"/>
    <w:rsid w:val="00446ACD"/>
    <w:rsid w:val="004526C7"/>
    <w:rsid w:val="00464905"/>
    <w:rsid w:val="00473079"/>
    <w:rsid w:val="0048091A"/>
    <w:rsid w:val="004B6419"/>
    <w:rsid w:val="004B66FC"/>
    <w:rsid w:val="004D3B91"/>
    <w:rsid w:val="004E06E2"/>
    <w:rsid w:val="004E2C24"/>
    <w:rsid w:val="004F2199"/>
    <w:rsid w:val="005052E0"/>
    <w:rsid w:val="00512EC8"/>
    <w:rsid w:val="005379D8"/>
    <w:rsid w:val="00543887"/>
    <w:rsid w:val="00552704"/>
    <w:rsid w:val="00555072"/>
    <w:rsid w:val="00570C7F"/>
    <w:rsid w:val="005734D7"/>
    <w:rsid w:val="00584939"/>
    <w:rsid w:val="00585589"/>
    <w:rsid w:val="0059048F"/>
    <w:rsid w:val="005968DB"/>
    <w:rsid w:val="00597C5D"/>
    <w:rsid w:val="005A4579"/>
    <w:rsid w:val="005B6676"/>
    <w:rsid w:val="005D3F59"/>
    <w:rsid w:val="005D4B69"/>
    <w:rsid w:val="005D5B7D"/>
    <w:rsid w:val="005D7041"/>
    <w:rsid w:val="005F3B35"/>
    <w:rsid w:val="006062F7"/>
    <w:rsid w:val="00606817"/>
    <w:rsid w:val="00632EEC"/>
    <w:rsid w:val="00637D37"/>
    <w:rsid w:val="006429C2"/>
    <w:rsid w:val="00654803"/>
    <w:rsid w:val="00667C48"/>
    <w:rsid w:val="0067363F"/>
    <w:rsid w:val="00684E83"/>
    <w:rsid w:val="00691E84"/>
    <w:rsid w:val="00697765"/>
    <w:rsid w:val="006A49A0"/>
    <w:rsid w:val="006B2567"/>
    <w:rsid w:val="006D35ED"/>
    <w:rsid w:val="006E00E9"/>
    <w:rsid w:val="006F0B4F"/>
    <w:rsid w:val="006F2131"/>
    <w:rsid w:val="006F4D79"/>
    <w:rsid w:val="00743F88"/>
    <w:rsid w:val="007461C5"/>
    <w:rsid w:val="0078008C"/>
    <w:rsid w:val="00780EF9"/>
    <w:rsid w:val="00794C87"/>
    <w:rsid w:val="007A6EE2"/>
    <w:rsid w:val="007C2232"/>
    <w:rsid w:val="007C2E8E"/>
    <w:rsid w:val="007D77A9"/>
    <w:rsid w:val="007D7E01"/>
    <w:rsid w:val="007D7F67"/>
    <w:rsid w:val="007E1EAE"/>
    <w:rsid w:val="00810851"/>
    <w:rsid w:val="00812101"/>
    <w:rsid w:val="008129C5"/>
    <w:rsid w:val="00820B73"/>
    <w:rsid w:val="008236BE"/>
    <w:rsid w:val="008375F1"/>
    <w:rsid w:val="00850205"/>
    <w:rsid w:val="00851254"/>
    <w:rsid w:val="00884CAE"/>
    <w:rsid w:val="00886405"/>
    <w:rsid w:val="008A2F36"/>
    <w:rsid w:val="008B2815"/>
    <w:rsid w:val="008B4AA9"/>
    <w:rsid w:val="008B7E63"/>
    <w:rsid w:val="008C4B44"/>
    <w:rsid w:val="008C5EC2"/>
    <w:rsid w:val="008D0FCB"/>
    <w:rsid w:val="008D198F"/>
    <w:rsid w:val="008E5DCD"/>
    <w:rsid w:val="0091091D"/>
    <w:rsid w:val="00912F26"/>
    <w:rsid w:val="00921D0E"/>
    <w:rsid w:val="0092455B"/>
    <w:rsid w:val="0092511B"/>
    <w:rsid w:val="00935F0B"/>
    <w:rsid w:val="00941435"/>
    <w:rsid w:val="0094335A"/>
    <w:rsid w:val="009457D7"/>
    <w:rsid w:val="00950BA0"/>
    <w:rsid w:val="00953699"/>
    <w:rsid w:val="00953864"/>
    <w:rsid w:val="00955307"/>
    <w:rsid w:val="0098371E"/>
    <w:rsid w:val="00992E3D"/>
    <w:rsid w:val="00993CDD"/>
    <w:rsid w:val="00995263"/>
    <w:rsid w:val="00995EA6"/>
    <w:rsid w:val="009B757F"/>
    <w:rsid w:val="009C0FC9"/>
    <w:rsid w:val="009C7BD0"/>
    <w:rsid w:val="009D67D6"/>
    <w:rsid w:val="009E088F"/>
    <w:rsid w:val="009E2A12"/>
    <w:rsid w:val="009E4DBE"/>
    <w:rsid w:val="009F20D5"/>
    <w:rsid w:val="00A10C75"/>
    <w:rsid w:val="00A20863"/>
    <w:rsid w:val="00A2496A"/>
    <w:rsid w:val="00A445B2"/>
    <w:rsid w:val="00A44FD3"/>
    <w:rsid w:val="00A53314"/>
    <w:rsid w:val="00A657EB"/>
    <w:rsid w:val="00A71CD1"/>
    <w:rsid w:val="00A72BAC"/>
    <w:rsid w:val="00A81449"/>
    <w:rsid w:val="00A827B9"/>
    <w:rsid w:val="00A96313"/>
    <w:rsid w:val="00AA0FAB"/>
    <w:rsid w:val="00AC0130"/>
    <w:rsid w:val="00AC2442"/>
    <w:rsid w:val="00AC5DC7"/>
    <w:rsid w:val="00AC64EA"/>
    <w:rsid w:val="00AC7F11"/>
    <w:rsid w:val="00AD1425"/>
    <w:rsid w:val="00AD5270"/>
    <w:rsid w:val="00AE564D"/>
    <w:rsid w:val="00AE7B56"/>
    <w:rsid w:val="00AF5F12"/>
    <w:rsid w:val="00AF6938"/>
    <w:rsid w:val="00B030A3"/>
    <w:rsid w:val="00B038DE"/>
    <w:rsid w:val="00B12CCA"/>
    <w:rsid w:val="00B13E03"/>
    <w:rsid w:val="00B326FB"/>
    <w:rsid w:val="00B34940"/>
    <w:rsid w:val="00B4270D"/>
    <w:rsid w:val="00B51D7C"/>
    <w:rsid w:val="00B54816"/>
    <w:rsid w:val="00B573BF"/>
    <w:rsid w:val="00B57F4B"/>
    <w:rsid w:val="00B65B1A"/>
    <w:rsid w:val="00B71CCA"/>
    <w:rsid w:val="00B75484"/>
    <w:rsid w:val="00B858CC"/>
    <w:rsid w:val="00B923F2"/>
    <w:rsid w:val="00B94DBF"/>
    <w:rsid w:val="00BA415D"/>
    <w:rsid w:val="00BA6900"/>
    <w:rsid w:val="00BD26F5"/>
    <w:rsid w:val="00BD6EDB"/>
    <w:rsid w:val="00BD7B33"/>
    <w:rsid w:val="00BD7ECD"/>
    <w:rsid w:val="00BE01B6"/>
    <w:rsid w:val="00BE3D6D"/>
    <w:rsid w:val="00BF3909"/>
    <w:rsid w:val="00BF480D"/>
    <w:rsid w:val="00BF717F"/>
    <w:rsid w:val="00C012FD"/>
    <w:rsid w:val="00C05AB1"/>
    <w:rsid w:val="00C06C39"/>
    <w:rsid w:val="00C10EDD"/>
    <w:rsid w:val="00C14AD3"/>
    <w:rsid w:val="00C17054"/>
    <w:rsid w:val="00C24A2E"/>
    <w:rsid w:val="00C3307D"/>
    <w:rsid w:val="00C34427"/>
    <w:rsid w:val="00C67797"/>
    <w:rsid w:val="00C7467E"/>
    <w:rsid w:val="00C840D4"/>
    <w:rsid w:val="00C9132C"/>
    <w:rsid w:val="00CA0BE6"/>
    <w:rsid w:val="00CA2713"/>
    <w:rsid w:val="00CC1B3A"/>
    <w:rsid w:val="00CC1FCB"/>
    <w:rsid w:val="00CC7F36"/>
    <w:rsid w:val="00CD3E69"/>
    <w:rsid w:val="00CD4B73"/>
    <w:rsid w:val="00CD60BC"/>
    <w:rsid w:val="00CD71D5"/>
    <w:rsid w:val="00CF0D91"/>
    <w:rsid w:val="00CF3203"/>
    <w:rsid w:val="00CF5B69"/>
    <w:rsid w:val="00CF6BC6"/>
    <w:rsid w:val="00CF7ED1"/>
    <w:rsid w:val="00D024DE"/>
    <w:rsid w:val="00D12E44"/>
    <w:rsid w:val="00D134CB"/>
    <w:rsid w:val="00D160BE"/>
    <w:rsid w:val="00D17C0E"/>
    <w:rsid w:val="00D21691"/>
    <w:rsid w:val="00D22729"/>
    <w:rsid w:val="00D36EB4"/>
    <w:rsid w:val="00D455FD"/>
    <w:rsid w:val="00D55DB8"/>
    <w:rsid w:val="00D56D51"/>
    <w:rsid w:val="00D6071C"/>
    <w:rsid w:val="00D649EE"/>
    <w:rsid w:val="00D66A2E"/>
    <w:rsid w:val="00D70EAF"/>
    <w:rsid w:val="00D76583"/>
    <w:rsid w:val="00D822FA"/>
    <w:rsid w:val="00D96F78"/>
    <w:rsid w:val="00DA1EB4"/>
    <w:rsid w:val="00DC21C4"/>
    <w:rsid w:val="00DC6A47"/>
    <w:rsid w:val="00DD577B"/>
    <w:rsid w:val="00DE1619"/>
    <w:rsid w:val="00DE1CF2"/>
    <w:rsid w:val="00DF4B40"/>
    <w:rsid w:val="00E03233"/>
    <w:rsid w:val="00E03D5F"/>
    <w:rsid w:val="00E14A1A"/>
    <w:rsid w:val="00E227F6"/>
    <w:rsid w:val="00E26E0B"/>
    <w:rsid w:val="00E47EE2"/>
    <w:rsid w:val="00E50CEA"/>
    <w:rsid w:val="00E55851"/>
    <w:rsid w:val="00E55E5B"/>
    <w:rsid w:val="00E61736"/>
    <w:rsid w:val="00E742E1"/>
    <w:rsid w:val="00E836A6"/>
    <w:rsid w:val="00E838C6"/>
    <w:rsid w:val="00E85461"/>
    <w:rsid w:val="00EA0E2A"/>
    <w:rsid w:val="00EA413C"/>
    <w:rsid w:val="00EA499A"/>
    <w:rsid w:val="00EA5D29"/>
    <w:rsid w:val="00EB44C5"/>
    <w:rsid w:val="00EB77C0"/>
    <w:rsid w:val="00EF58AB"/>
    <w:rsid w:val="00EF7D72"/>
    <w:rsid w:val="00F2463E"/>
    <w:rsid w:val="00F254B6"/>
    <w:rsid w:val="00F26C83"/>
    <w:rsid w:val="00F30150"/>
    <w:rsid w:val="00F35D63"/>
    <w:rsid w:val="00F37E6C"/>
    <w:rsid w:val="00F50BFF"/>
    <w:rsid w:val="00F6624A"/>
    <w:rsid w:val="00F7076D"/>
    <w:rsid w:val="00F71018"/>
    <w:rsid w:val="00F72A0E"/>
    <w:rsid w:val="00F82D1E"/>
    <w:rsid w:val="00F86CA7"/>
    <w:rsid w:val="00FB0222"/>
    <w:rsid w:val="00FB3134"/>
    <w:rsid w:val="00FD2661"/>
    <w:rsid w:val="00FF0799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8d8e8d,#636463,#b2b3b2,#777877"/>
    </o:shapedefaults>
    <o:shapelayout v:ext="edit">
      <o:idmap v:ext="edit" data="1"/>
    </o:shapelayout>
  </w:shapeDefaults>
  <w:doNotEmbedSmartTags/>
  <w:decimalSymbol w:val="."/>
  <w:listSeparator w:val=","/>
  <w14:docId w14:val="5073CB0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529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1LL">
    <w:name w:val="TXT1_LL"/>
    <w:qFormat/>
    <w:rsid w:val="00F82D1E"/>
    <w:pPr>
      <w:tabs>
        <w:tab w:val="left" w:pos="960"/>
      </w:tabs>
      <w:spacing w:after="60"/>
      <w:ind w:left="960" w:hanging="480"/>
    </w:pPr>
    <w:rPr>
      <w:rFonts w:ascii="Arial" w:hAnsi="Arial"/>
      <w:bCs/>
      <w:color w:val="000000"/>
      <w:position w:val="10"/>
      <w:sz w:val="24"/>
    </w:rPr>
  </w:style>
  <w:style w:type="paragraph" w:customStyle="1" w:styleId="TXT1">
    <w:name w:val="TXT1"/>
    <w:qFormat/>
    <w:rsid w:val="00A2496A"/>
    <w:pPr>
      <w:spacing w:after="120"/>
    </w:pPr>
    <w:rPr>
      <w:rFonts w:ascii="Arial" w:hAnsi="Arial" w:cs="Arial"/>
      <w:sz w:val="24"/>
    </w:rPr>
  </w:style>
  <w:style w:type="character" w:styleId="PageNumber">
    <w:name w:val="page number"/>
    <w:basedOn w:val="DefaultParagraphFont"/>
    <w:rsid w:val="009B5D7C"/>
  </w:style>
  <w:style w:type="paragraph" w:customStyle="1" w:styleId="TXT1NL">
    <w:name w:val="TXT1_NL"/>
    <w:basedOn w:val="TXT1"/>
    <w:link w:val="TXT1NLChar"/>
    <w:autoRedefine/>
    <w:qFormat/>
    <w:rsid w:val="003C3835"/>
    <w:pPr>
      <w:widowControl w:val="0"/>
      <w:tabs>
        <w:tab w:val="left" w:pos="480"/>
      </w:tabs>
      <w:spacing w:after="80"/>
      <w:ind w:left="480" w:hanging="360"/>
    </w:pPr>
    <w:rPr>
      <w:rFonts w:cs="Times New Roman"/>
      <w:bCs/>
      <w:color w:val="000000"/>
      <w:lang w:val="x-none" w:eastAsia="x-none"/>
    </w:rPr>
  </w:style>
  <w:style w:type="character" w:customStyle="1" w:styleId="TXT1NLChar">
    <w:name w:val="TXT1_NL Char"/>
    <w:link w:val="TXT1NL"/>
    <w:rsid w:val="003C3835"/>
    <w:rPr>
      <w:rFonts w:ascii="Arial" w:hAnsi="Arial"/>
      <w:bCs/>
      <w:color w:val="000000"/>
      <w:sz w:val="24"/>
      <w:lang w:val="x-none" w:eastAsia="x-none"/>
    </w:rPr>
  </w:style>
  <w:style w:type="paragraph" w:customStyle="1" w:styleId="TXT1Name">
    <w:name w:val="TXT1_Name"/>
    <w:basedOn w:val="Normal"/>
    <w:qFormat/>
    <w:rsid w:val="006429C2"/>
    <w:pPr>
      <w:tabs>
        <w:tab w:val="right" w:leader="underscore" w:pos="9360"/>
      </w:tabs>
    </w:pPr>
    <w:rPr>
      <w:rFonts w:cs="Times New Roman"/>
      <w:noProof/>
      <w:color w:val="231F20"/>
      <w:sz w:val="24"/>
    </w:rPr>
  </w:style>
  <w:style w:type="paragraph" w:styleId="Header">
    <w:name w:val="header"/>
    <w:basedOn w:val="Normal"/>
    <w:link w:val="HeaderChar"/>
    <w:rsid w:val="00CB622A"/>
    <w:pPr>
      <w:tabs>
        <w:tab w:val="center" w:pos="4320"/>
        <w:tab w:val="right" w:pos="8640"/>
      </w:tabs>
    </w:pPr>
    <w:rPr>
      <w:rFonts w:cs="Times New Roman"/>
      <w:lang w:val="x-none" w:eastAsia="x-none"/>
    </w:rPr>
  </w:style>
  <w:style w:type="character" w:customStyle="1" w:styleId="HeaderChar">
    <w:name w:val="Header Char"/>
    <w:link w:val="Header"/>
    <w:rsid w:val="00CB622A"/>
    <w:rPr>
      <w:rFonts w:ascii="Arial" w:hAnsi="Arial" w:cs="Arial"/>
    </w:rPr>
  </w:style>
  <w:style w:type="paragraph" w:styleId="Footer">
    <w:name w:val="footer"/>
    <w:basedOn w:val="Normal"/>
    <w:link w:val="FooterChar"/>
    <w:rsid w:val="00CB622A"/>
    <w:pPr>
      <w:tabs>
        <w:tab w:val="center" w:pos="4320"/>
        <w:tab w:val="right" w:pos="8640"/>
      </w:tabs>
    </w:pPr>
    <w:rPr>
      <w:rFonts w:cs="Times New Roman"/>
      <w:lang w:val="x-none" w:eastAsia="x-none"/>
    </w:rPr>
  </w:style>
  <w:style w:type="character" w:customStyle="1" w:styleId="FooterChar">
    <w:name w:val="Footer Char"/>
    <w:link w:val="Footer"/>
    <w:rsid w:val="00CB622A"/>
    <w:rPr>
      <w:rFonts w:ascii="Arial" w:hAnsi="Arial" w:cs="Arial"/>
    </w:rPr>
  </w:style>
  <w:style w:type="paragraph" w:customStyle="1" w:styleId="TXT11pA">
    <w:name w:val="TXT1_1pA"/>
    <w:basedOn w:val="TXT1"/>
    <w:qFormat/>
    <w:rsid w:val="008A2F36"/>
    <w:pPr>
      <w:spacing w:before="120" w:after="180"/>
    </w:pPr>
  </w:style>
  <w:style w:type="paragraph" w:customStyle="1" w:styleId="TXT1InL">
    <w:name w:val="TXT1_InL"/>
    <w:basedOn w:val="TXT1LL"/>
    <w:qFormat/>
    <w:rsid w:val="008F73D7"/>
    <w:pPr>
      <w:ind w:left="360"/>
      <w:jc w:val="center"/>
    </w:pPr>
  </w:style>
  <w:style w:type="paragraph" w:customStyle="1" w:styleId="H116pt">
    <w:name w:val="H1_16pt"/>
    <w:qFormat/>
    <w:rsid w:val="001367DF"/>
    <w:pPr>
      <w:jc w:val="center"/>
    </w:pPr>
    <w:rPr>
      <w:rFonts w:ascii="Arial" w:hAnsi="Arial" w:cs="Arial"/>
      <w:b/>
      <w:sz w:val="32"/>
    </w:rPr>
  </w:style>
  <w:style w:type="paragraph" w:customStyle="1" w:styleId="TXT1ID">
    <w:name w:val="TXT1_ID"/>
    <w:basedOn w:val="TXT1"/>
    <w:qFormat/>
    <w:rsid w:val="00F82D1E"/>
    <w:pPr>
      <w:spacing w:before="160" w:after="80"/>
      <w:ind w:left="480"/>
    </w:pPr>
    <w:rPr>
      <w:bCs/>
      <w:color w:val="000000"/>
      <w:position w:val="10"/>
    </w:rPr>
  </w:style>
  <w:style w:type="paragraph" w:customStyle="1" w:styleId="TXT1LLz">
    <w:name w:val="TXT1_LL_z"/>
    <w:basedOn w:val="TXT1LL"/>
    <w:qFormat/>
    <w:rsid w:val="007E1EAE"/>
    <w:pPr>
      <w:spacing w:after="360"/>
    </w:pPr>
  </w:style>
  <w:style w:type="paragraph" w:customStyle="1" w:styleId="TXT1ID1p6A">
    <w:name w:val="TXT1_ID_1p6A"/>
    <w:basedOn w:val="TXT1ID"/>
    <w:qFormat/>
    <w:rsid w:val="00AC2809"/>
    <w:pPr>
      <w:spacing w:after="360"/>
    </w:pPr>
  </w:style>
  <w:style w:type="paragraph" w:customStyle="1" w:styleId="TXT1NL1pA">
    <w:name w:val="TXT1_NL_1pA"/>
    <w:basedOn w:val="TXT1NL"/>
    <w:qFormat/>
    <w:rsid w:val="007E1EAE"/>
    <w:pPr>
      <w:spacing w:after="360"/>
    </w:pPr>
  </w:style>
  <w:style w:type="paragraph" w:customStyle="1" w:styleId="TXT1LL2c">
    <w:name w:val="TXT1_LL_2c"/>
    <w:basedOn w:val="TXT1LL"/>
    <w:qFormat/>
    <w:rsid w:val="00955307"/>
    <w:pPr>
      <w:tabs>
        <w:tab w:val="left" w:pos="2640"/>
        <w:tab w:val="left" w:pos="3120"/>
      </w:tabs>
    </w:pPr>
  </w:style>
  <w:style w:type="paragraph" w:customStyle="1" w:styleId="TXT1LL2cz">
    <w:name w:val="TXT1_LL_2c_z"/>
    <w:basedOn w:val="TXT1LL2c"/>
    <w:qFormat/>
    <w:rsid w:val="008A2F36"/>
    <w:pPr>
      <w:spacing w:after="340"/>
    </w:pPr>
  </w:style>
  <w:style w:type="paragraph" w:customStyle="1" w:styleId="TXT1WOL2c">
    <w:name w:val="TXT1_WOL_2c"/>
    <w:basedOn w:val="TXT1NL"/>
    <w:qFormat/>
    <w:rsid w:val="00F82D1E"/>
    <w:pPr>
      <w:tabs>
        <w:tab w:val="clear" w:pos="480"/>
        <w:tab w:val="right" w:leader="underscore" w:pos="4100"/>
      </w:tabs>
      <w:spacing w:after="220"/>
      <w:ind w:left="0" w:firstLine="0"/>
    </w:pPr>
  </w:style>
  <w:style w:type="paragraph" w:customStyle="1" w:styleId="TXT1N">
    <w:name w:val="TXT1_N"/>
    <w:qFormat/>
    <w:rsid w:val="00AD1425"/>
    <w:pPr>
      <w:jc w:val="center"/>
    </w:pPr>
    <w:rPr>
      <w:rFonts w:ascii="Arial" w:hAnsi="Arial" w:cs="Arial"/>
      <w:b/>
      <w:sz w:val="32"/>
    </w:rPr>
  </w:style>
  <w:style w:type="paragraph" w:customStyle="1" w:styleId="TXT1TEKS">
    <w:name w:val="TXT1_TEKS"/>
    <w:qFormat/>
    <w:rsid w:val="008A269F"/>
    <w:pPr>
      <w:jc w:val="center"/>
    </w:pPr>
    <w:rPr>
      <w:rFonts w:ascii="Arial" w:hAnsi="Arial" w:cs="Arial"/>
      <w:sz w:val="21"/>
    </w:rPr>
  </w:style>
  <w:style w:type="paragraph" w:customStyle="1" w:styleId="FTC">
    <w:name w:val="FTC"/>
    <w:qFormat/>
    <w:rsid w:val="007E1EAE"/>
    <w:pPr>
      <w:spacing w:before="200"/>
      <w:jc w:val="center"/>
    </w:pPr>
    <w:rPr>
      <w:rFonts w:ascii="Arial" w:hAnsi="Arial" w:cs="Arial"/>
      <w:b/>
      <w:sz w:val="18"/>
    </w:rPr>
  </w:style>
  <w:style w:type="character" w:customStyle="1" w:styleId="Head">
    <w:name w:val="Head"/>
    <w:qFormat/>
    <w:rsid w:val="008E5DCD"/>
    <w:rPr>
      <w:rFonts w:ascii="Arial" w:hAnsi="Arial"/>
      <w:b/>
      <w:bCs/>
      <w:sz w:val="37"/>
      <w:szCs w:val="37"/>
      <w:u w:val="single"/>
    </w:rPr>
  </w:style>
  <w:style w:type="paragraph" w:customStyle="1" w:styleId="TXT1NLDouble">
    <w:name w:val="TXT1_NL_Double"/>
    <w:basedOn w:val="TXT1NL"/>
    <w:qFormat/>
    <w:rsid w:val="001A01DC"/>
    <w:pPr>
      <w:ind w:hanging="480"/>
    </w:pPr>
  </w:style>
  <w:style w:type="paragraph" w:customStyle="1" w:styleId="TXT1NL2digit1pA">
    <w:name w:val="TXT1_NL_2digit_1pA"/>
    <w:basedOn w:val="TXT1NLDouble"/>
    <w:qFormat/>
    <w:rsid w:val="001A01DC"/>
    <w:pPr>
      <w:spacing w:after="360"/>
    </w:pPr>
  </w:style>
  <w:style w:type="paragraph" w:customStyle="1" w:styleId="TXT1NL2Digit">
    <w:name w:val="TXT1_NL_2Digit"/>
    <w:basedOn w:val="TXT1NL"/>
    <w:qFormat/>
    <w:rsid w:val="00A2496A"/>
    <w:pPr>
      <w:ind w:hanging="480"/>
    </w:pPr>
  </w:style>
  <w:style w:type="paragraph" w:customStyle="1" w:styleId="TXT1NL2Dight">
    <w:name w:val="TXT1_NL_2Dight"/>
    <w:basedOn w:val="TXT1NL2Digit"/>
    <w:qFormat/>
    <w:rsid w:val="00D134CB"/>
    <w:pPr>
      <w:spacing w:after="340"/>
    </w:pPr>
  </w:style>
  <w:style w:type="paragraph" w:styleId="BalloonText">
    <w:name w:val="Balloon Text"/>
    <w:basedOn w:val="Normal"/>
    <w:link w:val="BalloonTextChar"/>
    <w:rsid w:val="00AF693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F693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7.e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11.tiff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emf"/><Relationship Id="rId25" Type="http://schemas.openxmlformats.org/officeDocument/2006/relationships/image" Target="media/image14.e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emf"/><Relationship Id="rId24" Type="http://schemas.openxmlformats.org/officeDocument/2006/relationships/image" Target="media/image13.tiff"/><Relationship Id="rId5" Type="http://schemas.openxmlformats.org/officeDocument/2006/relationships/footnotes" Target="footnotes.xml"/><Relationship Id="rId15" Type="http://schemas.openxmlformats.org/officeDocument/2006/relationships/image" Target="media/image8.emf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10" Type="http://schemas.openxmlformats.org/officeDocument/2006/relationships/image" Target="media/image5.tiff"/><Relationship Id="rId19" Type="http://schemas.openxmlformats.org/officeDocument/2006/relationships/image" Target="media/image10.emf"/><Relationship Id="rId4" Type="http://schemas.openxmlformats.org/officeDocument/2006/relationships/webSettings" Target="webSettings.xml"/><Relationship Id="rId9" Type="http://schemas.openxmlformats.org/officeDocument/2006/relationships/image" Target="media/image4.tiff"/><Relationship Id="rId14" Type="http://schemas.openxmlformats.org/officeDocument/2006/relationships/oleObject" Target="embeddings/oleObject2.bin"/><Relationship Id="rId22" Type="http://schemas.openxmlformats.org/officeDocument/2006/relationships/image" Target="media/image12.wmf"/><Relationship Id="rId27" Type="http://schemas.openxmlformats.org/officeDocument/2006/relationships/image" Target="media/image15.emf"/><Relationship Id="rId3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09</Words>
  <Characters>1194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4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23-08-03T15:52:00Z</dcterms:created>
  <dcterms:modified xsi:type="dcterms:W3CDTF">2023-08-16T12:56:00Z</dcterms:modified>
</cp:coreProperties>
</file>